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732C8BE5"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77777777" w:rsidR="006C1496" w:rsidRDefault="00E12261" w:rsidP="00E12261">
      <w:pPr>
        <w:spacing w:line="360" w:lineRule="auto"/>
        <w:jc w:val="center"/>
        <w:rPr>
          <w:bCs/>
          <w:i/>
          <w:iCs/>
          <w:szCs w:val="26"/>
        </w:rPr>
        <w:sectPr w:rsidR="006C1496" w:rsidSect="007756FD">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77777777"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2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A02256" w:rsidRDefault="00AD6BC5" w:rsidP="00042C87">
      <w:pPr>
        <w:pStyle w:val="CoverB"/>
        <w:rPr>
          <w:lang w:val="da-DK"/>
        </w:rPr>
      </w:pPr>
      <w:r w:rsidRPr="00A02256">
        <w:rPr>
          <w:lang w:val="da-DK"/>
        </w:rPr>
        <w:lastRenderedPageBreak/>
        <w:t>LỜI CẢM ƠN</w:t>
      </w:r>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77777777"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2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93A85B5" w14:textId="5E3C8CBE" w:rsidR="003E31A9"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59267587" w:history="1">
        <w:r w:rsidR="003E31A9" w:rsidRPr="007D2A06">
          <w:rPr>
            <w:rStyle w:val="Hyperlink"/>
            <w:noProof/>
          </w:rPr>
          <w:t>CHƯƠNG 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LUẬN</w:t>
        </w:r>
        <w:r w:rsidR="003E31A9">
          <w:rPr>
            <w:noProof/>
            <w:webHidden/>
          </w:rPr>
          <w:tab/>
        </w:r>
        <w:r w:rsidR="003E31A9">
          <w:rPr>
            <w:noProof/>
            <w:webHidden/>
          </w:rPr>
          <w:fldChar w:fldCharType="begin"/>
        </w:r>
        <w:r w:rsidR="003E31A9">
          <w:rPr>
            <w:noProof/>
            <w:webHidden/>
          </w:rPr>
          <w:instrText xml:space="preserve"> PAGEREF _Toc159267587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05286B91" w14:textId="3FCFAB21"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88" w:history="1">
        <w:r w:rsidR="003E31A9" w:rsidRPr="007D2A06">
          <w:rPr>
            <w:rStyle w:val="Hyperlink"/>
            <w:noProof/>
          </w:rPr>
          <w:t>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thuyết của phương pháp phạm vi phân phối ứng suất</w:t>
        </w:r>
        <w:r w:rsidR="003E31A9">
          <w:rPr>
            <w:noProof/>
            <w:webHidden/>
          </w:rPr>
          <w:tab/>
        </w:r>
        <w:r w:rsidR="003E31A9">
          <w:rPr>
            <w:noProof/>
            <w:webHidden/>
          </w:rPr>
          <w:fldChar w:fldCharType="begin"/>
        </w:r>
        <w:r w:rsidR="003E31A9">
          <w:rPr>
            <w:noProof/>
            <w:webHidden/>
          </w:rPr>
          <w:instrText xml:space="preserve"> PAGEREF _Toc159267588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7AB341FC" w14:textId="16B545C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89" w:history="1">
        <w:r w:rsidR="003E31A9" w:rsidRPr="007D2A06">
          <w:rPr>
            <w:rStyle w:val="Hyperlink"/>
            <w:noProof/>
          </w:rPr>
          <w:t>1.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bố Weibull và phạm vi ứng suất dài hạn</w:t>
        </w:r>
        <w:r w:rsidR="003E31A9">
          <w:rPr>
            <w:noProof/>
            <w:webHidden/>
          </w:rPr>
          <w:tab/>
        </w:r>
        <w:r w:rsidR="003E31A9">
          <w:rPr>
            <w:noProof/>
            <w:webHidden/>
          </w:rPr>
          <w:fldChar w:fldCharType="begin"/>
        </w:r>
        <w:r w:rsidR="003E31A9">
          <w:rPr>
            <w:noProof/>
            <w:webHidden/>
          </w:rPr>
          <w:instrText xml:space="preserve"> PAGEREF _Toc159267589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49F7561C" w14:textId="1C5D2F59"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0" w:history="1">
        <w:r w:rsidR="003E31A9" w:rsidRPr="007D2A06">
          <w:rPr>
            <w:rStyle w:val="Hyperlink"/>
            <w:noProof/>
          </w:rPr>
          <w:t>1.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ác biểu thức cho sự phá hủy mỏi dựa trên phân phối Weibull của biên độ ứng suất.</w:t>
        </w:r>
        <w:r w:rsidR="003E31A9">
          <w:rPr>
            <w:noProof/>
            <w:webHidden/>
          </w:rPr>
          <w:tab/>
        </w:r>
        <w:r w:rsidR="003E31A9">
          <w:rPr>
            <w:noProof/>
            <w:webHidden/>
          </w:rPr>
          <w:fldChar w:fldCharType="begin"/>
        </w:r>
        <w:r w:rsidR="003E31A9">
          <w:rPr>
            <w:noProof/>
            <w:webHidden/>
          </w:rPr>
          <w:instrText xml:space="preserve"> PAGEREF _Toc159267590 \h </w:instrText>
        </w:r>
        <w:r w:rsidR="003E31A9">
          <w:rPr>
            <w:noProof/>
            <w:webHidden/>
          </w:rPr>
        </w:r>
        <w:r w:rsidR="003E31A9">
          <w:rPr>
            <w:noProof/>
            <w:webHidden/>
          </w:rPr>
          <w:fldChar w:fldCharType="separate"/>
        </w:r>
        <w:r w:rsidR="005B031D">
          <w:rPr>
            <w:noProof/>
            <w:webHidden/>
          </w:rPr>
          <w:t>7</w:t>
        </w:r>
        <w:r w:rsidR="003E31A9">
          <w:rPr>
            <w:noProof/>
            <w:webHidden/>
          </w:rPr>
          <w:fldChar w:fldCharType="end"/>
        </w:r>
      </w:hyperlink>
    </w:p>
    <w:p w14:paraId="30AF49DD" w14:textId="7427339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1" w:history="1">
        <w:r w:rsidR="003E31A9" w:rsidRPr="007D2A06">
          <w:rPr>
            <w:rStyle w:val="Hyperlink"/>
            <w:noProof/>
          </w:rPr>
          <w:t>1.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Biểu thức cho sự phá hủy mỏi dựa trên phân phối Rayleigh của biên độ ứng suất.</w:t>
        </w:r>
        <w:r w:rsidR="003E31A9">
          <w:rPr>
            <w:noProof/>
            <w:webHidden/>
          </w:rPr>
          <w:tab/>
        </w:r>
        <w:r w:rsidR="003E31A9">
          <w:rPr>
            <w:noProof/>
            <w:webHidden/>
          </w:rPr>
          <w:fldChar w:fldCharType="begin"/>
        </w:r>
        <w:r w:rsidR="003E31A9">
          <w:rPr>
            <w:noProof/>
            <w:webHidden/>
          </w:rPr>
          <w:instrText xml:space="preserve"> PAGEREF _Toc159267591 \h </w:instrText>
        </w:r>
        <w:r w:rsidR="003E31A9">
          <w:rPr>
            <w:noProof/>
            <w:webHidden/>
          </w:rPr>
        </w:r>
        <w:r w:rsidR="003E31A9">
          <w:rPr>
            <w:noProof/>
            <w:webHidden/>
          </w:rPr>
          <w:fldChar w:fldCharType="separate"/>
        </w:r>
        <w:r w:rsidR="005B031D">
          <w:rPr>
            <w:noProof/>
            <w:webHidden/>
          </w:rPr>
          <w:t>10</w:t>
        </w:r>
        <w:r w:rsidR="003E31A9">
          <w:rPr>
            <w:noProof/>
            <w:webHidden/>
          </w:rPr>
          <w:fldChar w:fldCharType="end"/>
        </w:r>
      </w:hyperlink>
    </w:p>
    <w:p w14:paraId="4FB16705" w14:textId="0A1F7BA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2" w:history="1">
        <w:r w:rsidR="003E31A9" w:rsidRPr="007D2A06">
          <w:rPr>
            <w:rStyle w:val="Hyperlink"/>
            <w:noProof/>
          </w:rPr>
          <w:t>1.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Ví dụ về việc sử dụng biểu thức cho mỏi trong các bảng tính toán dựa trên đường cong S-N Bilinear.</w:t>
        </w:r>
        <w:r w:rsidR="003E31A9">
          <w:rPr>
            <w:noProof/>
            <w:webHidden/>
          </w:rPr>
          <w:tab/>
        </w:r>
        <w:r w:rsidR="003E31A9">
          <w:rPr>
            <w:noProof/>
            <w:webHidden/>
          </w:rPr>
          <w:fldChar w:fldCharType="begin"/>
        </w:r>
        <w:r w:rsidR="003E31A9">
          <w:rPr>
            <w:noProof/>
            <w:webHidden/>
          </w:rPr>
          <w:instrText xml:space="preserve"> PAGEREF _Toc159267592 \h </w:instrText>
        </w:r>
        <w:r w:rsidR="003E31A9">
          <w:rPr>
            <w:noProof/>
            <w:webHidden/>
          </w:rPr>
        </w:r>
        <w:r w:rsidR="003E31A9">
          <w:rPr>
            <w:noProof/>
            <w:webHidden/>
          </w:rPr>
          <w:fldChar w:fldCharType="separate"/>
        </w:r>
        <w:r w:rsidR="005B031D">
          <w:rPr>
            <w:noProof/>
            <w:webHidden/>
          </w:rPr>
          <w:t>11</w:t>
        </w:r>
        <w:r w:rsidR="003E31A9">
          <w:rPr>
            <w:noProof/>
            <w:webHidden/>
          </w:rPr>
          <w:fldChar w:fldCharType="end"/>
        </w:r>
      </w:hyperlink>
    </w:p>
    <w:p w14:paraId="63CA0C72" w14:textId="010FE57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3" w:history="1">
        <w:r w:rsidR="003E31A9" w:rsidRPr="007D2A06">
          <w:rPr>
            <w:rStyle w:val="Hyperlink"/>
            <w:noProof/>
          </w:rPr>
          <w:t>1.1.5</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Xác suất bị vượt quá</w:t>
        </w:r>
        <w:r w:rsidR="003E31A9">
          <w:rPr>
            <w:noProof/>
            <w:webHidden/>
          </w:rPr>
          <w:tab/>
        </w:r>
        <w:r w:rsidR="003E31A9">
          <w:rPr>
            <w:noProof/>
            <w:webHidden/>
          </w:rPr>
          <w:fldChar w:fldCharType="begin"/>
        </w:r>
        <w:r w:rsidR="003E31A9">
          <w:rPr>
            <w:noProof/>
            <w:webHidden/>
          </w:rPr>
          <w:instrText xml:space="preserve"> PAGEREF _Toc159267593 \h </w:instrText>
        </w:r>
        <w:r w:rsidR="003E31A9">
          <w:rPr>
            <w:noProof/>
            <w:webHidden/>
          </w:rPr>
        </w:r>
        <w:r w:rsidR="003E31A9">
          <w:rPr>
            <w:noProof/>
            <w:webHidden/>
          </w:rPr>
          <w:fldChar w:fldCharType="separate"/>
        </w:r>
        <w:r w:rsidR="005B031D">
          <w:rPr>
            <w:noProof/>
            <w:webHidden/>
          </w:rPr>
          <w:t>13</w:t>
        </w:r>
        <w:r w:rsidR="003E31A9">
          <w:rPr>
            <w:noProof/>
            <w:webHidden/>
          </w:rPr>
          <w:fldChar w:fldCharType="end"/>
        </w:r>
      </w:hyperlink>
    </w:p>
    <w:p w14:paraId="594C6541" w14:textId="17B9D78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4" w:history="1">
        <w:r w:rsidR="003E31A9" w:rsidRPr="007D2A06">
          <w:rPr>
            <w:rStyle w:val="Hyperlink"/>
            <w:noProof/>
          </w:rPr>
          <w:t>1.1.6</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ạm vi ứng suất tối đa cho phép.</w:t>
        </w:r>
        <w:r w:rsidR="003E31A9">
          <w:rPr>
            <w:noProof/>
            <w:webHidden/>
          </w:rPr>
          <w:tab/>
        </w:r>
        <w:r w:rsidR="003E31A9">
          <w:rPr>
            <w:noProof/>
            <w:webHidden/>
          </w:rPr>
          <w:fldChar w:fldCharType="begin"/>
        </w:r>
        <w:r w:rsidR="003E31A9">
          <w:rPr>
            <w:noProof/>
            <w:webHidden/>
          </w:rPr>
          <w:instrText xml:space="preserve"> PAGEREF _Toc159267594 \h </w:instrText>
        </w:r>
        <w:r w:rsidR="003E31A9">
          <w:rPr>
            <w:noProof/>
            <w:webHidden/>
          </w:rPr>
        </w:r>
        <w:r w:rsidR="003E31A9">
          <w:rPr>
            <w:noProof/>
            <w:webHidden/>
          </w:rPr>
          <w:fldChar w:fldCharType="separate"/>
        </w:r>
        <w:r w:rsidR="005B031D">
          <w:rPr>
            <w:noProof/>
            <w:webHidden/>
          </w:rPr>
          <w:t>15</w:t>
        </w:r>
        <w:r w:rsidR="003E31A9">
          <w:rPr>
            <w:noProof/>
            <w:webHidden/>
          </w:rPr>
          <w:fldChar w:fldCharType="end"/>
        </w:r>
      </w:hyperlink>
    </w:p>
    <w:p w14:paraId="62D54168" w14:textId="430B6A6B"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5" w:history="1">
        <w:r w:rsidR="003E31A9" w:rsidRPr="007D2A06">
          <w:rPr>
            <w:rStyle w:val="Hyperlink"/>
            <w:noProof/>
          </w:rPr>
          <w:t>1.1.7</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Quy trình tải trọng và phản ứng kết hợp</w:t>
        </w:r>
        <w:r w:rsidR="003E31A9">
          <w:rPr>
            <w:noProof/>
            <w:webHidden/>
          </w:rPr>
          <w:tab/>
        </w:r>
        <w:r w:rsidR="003E31A9">
          <w:rPr>
            <w:noProof/>
            <w:webHidden/>
          </w:rPr>
          <w:fldChar w:fldCharType="begin"/>
        </w:r>
        <w:r w:rsidR="003E31A9">
          <w:rPr>
            <w:noProof/>
            <w:webHidden/>
          </w:rPr>
          <w:instrText xml:space="preserve"> PAGEREF _Toc159267595 \h </w:instrText>
        </w:r>
        <w:r w:rsidR="003E31A9">
          <w:rPr>
            <w:noProof/>
            <w:webHidden/>
          </w:rPr>
        </w:r>
        <w:r w:rsidR="003E31A9">
          <w:rPr>
            <w:noProof/>
            <w:webHidden/>
          </w:rPr>
          <w:fldChar w:fldCharType="separate"/>
        </w:r>
        <w:r w:rsidR="005B031D">
          <w:rPr>
            <w:noProof/>
            <w:webHidden/>
          </w:rPr>
          <w:t>18</w:t>
        </w:r>
        <w:r w:rsidR="003E31A9">
          <w:rPr>
            <w:noProof/>
            <w:webHidden/>
          </w:rPr>
          <w:fldChar w:fldCharType="end"/>
        </w:r>
      </w:hyperlink>
    </w:p>
    <w:p w14:paraId="2A3B27F9" w14:textId="66A97D6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6" w:history="1">
        <w:r w:rsidR="003E31A9" w:rsidRPr="007D2A06">
          <w:rPr>
            <w:rStyle w:val="Hyperlink"/>
            <w:noProof/>
          </w:rPr>
          <w:t>1.1.8</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tích độ bền mỏi của đường ống</w:t>
        </w:r>
        <w:r w:rsidR="003E31A9">
          <w:rPr>
            <w:noProof/>
            <w:webHidden/>
          </w:rPr>
          <w:tab/>
        </w:r>
        <w:r w:rsidR="003E31A9">
          <w:rPr>
            <w:noProof/>
            <w:webHidden/>
          </w:rPr>
          <w:fldChar w:fldCharType="begin"/>
        </w:r>
        <w:r w:rsidR="003E31A9">
          <w:rPr>
            <w:noProof/>
            <w:webHidden/>
          </w:rPr>
          <w:instrText xml:space="preserve"> PAGEREF _Toc159267596 \h </w:instrText>
        </w:r>
        <w:r w:rsidR="003E31A9">
          <w:rPr>
            <w:noProof/>
            <w:webHidden/>
          </w:rPr>
        </w:r>
        <w:r w:rsidR="003E31A9">
          <w:rPr>
            <w:noProof/>
            <w:webHidden/>
          </w:rPr>
          <w:fldChar w:fldCharType="separate"/>
        </w:r>
        <w:r w:rsidR="005B031D">
          <w:rPr>
            <w:noProof/>
            <w:webHidden/>
          </w:rPr>
          <w:t>19</w:t>
        </w:r>
        <w:r w:rsidR="003E31A9">
          <w:rPr>
            <w:noProof/>
            <w:webHidden/>
          </w:rPr>
          <w:fldChar w:fldCharType="end"/>
        </w:r>
      </w:hyperlink>
    </w:p>
    <w:p w14:paraId="3A79323B" w14:textId="54EC29A9"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97" w:history="1">
        <w:r w:rsidR="003E31A9" w:rsidRPr="007D2A06">
          <w:rPr>
            <w:rStyle w:val="Hyperlink"/>
            <w:noProof/>
          </w:rPr>
          <w:t>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uật toán sử dụng trong tính toán sự phá hủy mỏi</w:t>
        </w:r>
        <w:r w:rsidR="003E31A9">
          <w:rPr>
            <w:noProof/>
            <w:webHidden/>
          </w:rPr>
          <w:tab/>
        </w:r>
        <w:r w:rsidR="003E31A9">
          <w:rPr>
            <w:noProof/>
            <w:webHidden/>
          </w:rPr>
          <w:fldChar w:fldCharType="begin"/>
        </w:r>
        <w:r w:rsidR="003E31A9">
          <w:rPr>
            <w:noProof/>
            <w:webHidden/>
          </w:rPr>
          <w:instrText xml:space="preserve"> PAGEREF _Toc159267597 \h </w:instrText>
        </w:r>
        <w:r w:rsidR="003E31A9">
          <w:rPr>
            <w:noProof/>
            <w:webHidden/>
          </w:rPr>
        </w:r>
        <w:r w:rsidR="003E31A9">
          <w:rPr>
            <w:noProof/>
            <w:webHidden/>
          </w:rPr>
          <w:fldChar w:fldCharType="separate"/>
        </w:r>
        <w:r w:rsidR="005B031D">
          <w:rPr>
            <w:noProof/>
            <w:webHidden/>
          </w:rPr>
          <w:t>21</w:t>
        </w:r>
        <w:r w:rsidR="003E31A9">
          <w:rPr>
            <w:noProof/>
            <w:webHidden/>
          </w:rPr>
          <w:fldChar w:fldCharType="end"/>
        </w:r>
      </w:hyperlink>
    </w:p>
    <w:p w14:paraId="5688D2CE" w14:textId="43DFDC1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8" w:history="1">
        <w:r w:rsidR="003E31A9" w:rsidRPr="007D2A06">
          <w:rPr>
            <w:rStyle w:val="Hyperlink"/>
            <w:noProof/>
            <w:lang w:eastAsia="ja-JP"/>
          </w:rPr>
          <w:t>1.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LoadData</w:t>
        </w:r>
        <w:r w:rsidR="003E31A9">
          <w:rPr>
            <w:noProof/>
            <w:webHidden/>
          </w:rPr>
          <w:tab/>
        </w:r>
        <w:r w:rsidR="003E31A9">
          <w:rPr>
            <w:noProof/>
            <w:webHidden/>
          </w:rPr>
          <w:fldChar w:fldCharType="begin"/>
        </w:r>
        <w:r w:rsidR="003E31A9">
          <w:rPr>
            <w:noProof/>
            <w:webHidden/>
          </w:rPr>
          <w:instrText xml:space="preserve"> PAGEREF _Toc159267598 \h </w:instrText>
        </w:r>
        <w:r w:rsidR="003E31A9">
          <w:rPr>
            <w:noProof/>
            <w:webHidden/>
          </w:rPr>
        </w:r>
        <w:r w:rsidR="003E31A9">
          <w:rPr>
            <w:noProof/>
            <w:webHidden/>
          </w:rPr>
          <w:fldChar w:fldCharType="separate"/>
        </w:r>
        <w:r w:rsidR="005B031D">
          <w:rPr>
            <w:noProof/>
            <w:webHidden/>
          </w:rPr>
          <w:t>22</w:t>
        </w:r>
        <w:r w:rsidR="003E31A9">
          <w:rPr>
            <w:noProof/>
            <w:webHidden/>
          </w:rPr>
          <w:fldChar w:fldCharType="end"/>
        </w:r>
      </w:hyperlink>
    </w:p>
    <w:p w14:paraId="5A0C0CB7" w14:textId="2FAEAB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9" w:history="1">
        <w:r w:rsidR="003E31A9" w:rsidRPr="007D2A06">
          <w:rPr>
            <w:rStyle w:val="Hyperlink"/>
            <w:noProof/>
            <w:lang w:eastAsia="ja-JP"/>
          </w:rPr>
          <w:t>1.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sự kiện nút Calculate</w:t>
        </w:r>
        <w:r w:rsidR="003E31A9">
          <w:rPr>
            <w:noProof/>
            <w:webHidden/>
          </w:rPr>
          <w:tab/>
        </w:r>
        <w:r w:rsidR="003E31A9">
          <w:rPr>
            <w:noProof/>
            <w:webHidden/>
          </w:rPr>
          <w:fldChar w:fldCharType="begin"/>
        </w:r>
        <w:r w:rsidR="003E31A9">
          <w:rPr>
            <w:noProof/>
            <w:webHidden/>
          </w:rPr>
          <w:instrText xml:space="preserve"> PAGEREF _Toc159267599 \h </w:instrText>
        </w:r>
        <w:r w:rsidR="003E31A9">
          <w:rPr>
            <w:noProof/>
            <w:webHidden/>
          </w:rPr>
        </w:r>
        <w:r w:rsidR="003E31A9">
          <w:rPr>
            <w:noProof/>
            <w:webHidden/>
          </w:rPr>
          <w:fldChar w:fldCharType="separate"/>
        </w:r>
        <w:r w:rsidR="005B031D">
          <w:rPr>
            <w:noProof/>
            <w:webHidden/>
          </w:rPr>
          <w:t>23</w:t>
        </w:r>
        <w:r w:rsidR="003E31A9">
          <w:rPr>
            <w:noProof/>
            <w:webHidden/>
          </w:rPr>
          <w:fldChar w:fldCharType="end"/>
        </w:r>
      </w:hyperlink>
    </w:p>
    <w:p w14:paraId="1B50A731" w14:textId="6E37F67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0" w:history="1">
        <w:r w:rsidR="003E31A9" w:rsidRPr="007D2A06">
          <w:rPr>
            <w:rStyle w:val="Hyperlink"/>
            <w:noProof/>
            <w:lang w:eastAsia="ja-JP"/>
          </w:rPr>
          <w:t>1.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Gamma</w:t>
        </w:r>
        <w:r w:rsidR="003E31A9">
          <w:rPr>
            <w:noProof/>
            <w:webHidden/>
          </w:rPr>
          <w:tab/>
        </w:r>
        <w:r w:rsidR="003E31A9">
          <w:rPr>
            <w:noProof/>
            <w:webHidden/>
          </w:rPr>
          <w:fldChar w:fldCharType="begin"/>
        </w:r>
        <w:r w:rsidR="003E31A9">
          <w:rPr>
            <w:noProof/>
            <w:webHidden/>
          </w:rPr>
          <w:instrText xml:space="preserve"> PAGEREF _Toc159267600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02ACD0F" w14:textId="0A866CA3"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1" w:history="1">
        <w:r w:rsidR="003E31A9" w:rsidRPr="007D2A06">
          <w:rPr>
            <w:rStyle w:val="Hyperlink"/>
            <w:noProof/>
          </w:rPr>
          <w:t>1.2.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Hàm Incompletegamma</w:t>
        </w:r>
        <w:r w:rsidR="003E31A9">
          <w:rPr>
            <w:noProof/>
            <w:webHidden/>
          </w:rPr>
          <w:tab/>
        </w:r>
        <w:r w:rsidR="003E31A9">
          <w:rPr>
            <w:noProof/>
            <w:webHidden/>
          </w:rPr>
          <w:fldChar w:fldCharType="begin"/>
        </w:r>
        <w:r w:rsidR="003E31A9">
          <w:rPr>
            <w:noProof/>
            <w:webHidden/>
          </w:rPr>
          <w:instrText xml:space="preserve"> PAGEREF _Toc159267601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5096C27" w14:textId="11D86AE3"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02" w:history="1">
        <w:r w:rsidR="003E31A9" w:rsidRPr="007D2A06">
          <w:rPr>
            <w:rStyle w:val="Hyperlink"/>
            <w:noProof/>
          </w:rPr>
          <w:t>CHƯƠNG 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IẾT LẬP MÔ HÌNH VÀ KẾT QUẢ TÍNH TOÁN</w:t>
        </w:r>
        <w:r w:rsidR="003E31A9">
          <w:rPr>
            <w:noProof/>
            <w:webHidden/>
          </w:rPr>
          <w:tab/>
        </w:r>
        <w:r w:rsidR="003E31A9">
          <w:rPr>
            <w:noProof/>
            <w:webHidden/>
          </w:rPr>
          <w:fldChar w:fldCharType="begin"/>
        </w:r>
        <w:r w:rsidR="003E31A9">
          <w:rPr>
            <w:noProof/>
            <w:webHidden/>
          </w:rPr>
          <w:instrText xml:space="preserve"> PAGEREF _Toc159267602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5586D462" w14:textId="4A5B1A65"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3" w:history="1">
        <w:r w:rsidR="003E31A9" w:rsidRPr="007D2A06">
          <w:rPr>
            <w:rStyle w:val="Hyperlink"/>
            <w:noProof/>
          </w:rPr>
          <w:t>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 và thông số đầu vào</w:t>
        </w:r>
        <w:r w:rsidR="003E31A9">
          <w:rPr>
            <w:noProof/>
            <w:webHidden/>
          </w:rPr>
          <w:tab/>
        </w:r>
        <w:r w:rsidR="003E31A9">
          <w:rPr>
            <w:noProof/>
            <w:webHidden/>
          </w:rPr>
          <w:fldChar w:fldCharType="begin"/>
        </w:r>
        <w:r w:rsidR="003E31A9">
          <w:rPr>
            <w:noProof/>
            <w:webHidden/>
          </w:rPr>
          <w:instrText xml:space="preserve"> PAGEREF _Toc159267603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308E8F00" w14:textId="246A74B8"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4" w:history="1">
        <w:r w:rsidR="003E31A9" w:rsidRPr="007D2A06">
          <w:rPr>
            <w:rStyle w:val="Hyperlink"/>
            <w:noProof/>
          </w:rPr>
          <w:t>2.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w:t>
        </w:r>
        <w:r w:rsidR="003E31A9">
          <w:rPr>
            <w:noProof/>
            <w:webHidden/>
          </w:rPr>
          <w:tab/>
        </w:r>
        <w:r w:rsidR="003E31A9">
          <w:rPr>
            <w:noProof/>
            <w:webHidden/>
          </w:rPr>
          <w:fldChar w:fldCharType="begin"/>
        </w:r>
        <w:r w:rsidR="003E31A9">
          <w:rPr>
            <w:noProof/>
            <w:webHidden/>
          </w:rPr>
          <w:instrText xml:space="preserve"> PAGEREF _Toc159267604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810CD10" w14:textId="321D720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5" w:history="1">
        <w:r w:rsidR="003E31A9" w:rsidRPr="007D2A06">
          <w:rPr>
            <w:rStyle w:val="Hyperlink"/>
            <w:noProof/>
          </w:rPr>
          <w:t>2.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ông số đầu vào</w:t>
        </w:r>
        <w:r w:rsidR="003E31A9">
          <w:rPr>
            <w:noProof/>
            <w:webHidden/>
          </w:rPr>
          <w:tab/>
        </w:r>
        <w:r w:rsidR="003E31A9">
          <w:rPr>
            <w:noProof/>
            <w:webHidden/>
          </w:rPr>
          <w:fldChar w:fldCharType="begin"/>
        </w:r>
        <w:r w:rsidR="003E31A9">
          <w:rPr>
            <w:noProof/>
            <w:webHidden/>
          </w:rPr>
          <w:instrText xml:space="preserve"> PAGEREF _Toc159267605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797C563" w14:textId="063AA35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6" w:history="1">
        <w:r w:rsidR="003E31A9" w:rsidRPr="007D2A06">
          <w:rPr>
            <w:rStyle w:val="Hyperlink"/>
            <w:noProof/>
          </w:rPr>
          <w:t>2.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hia lưới mô hình</w:t>
        </w:r>
        <w:r w:rsidR="003E31A9">
          <w:rPr>
            <w:noProof/>
            <w:webHidden/>
          </w:rPr>
          <w:tab/>
        </w:r>
        <w:r w:rsidR="003E31A9">
          <w:rPr>
            <w:noProof/>
            <w:webHidden/>
          </w:rPr>
          <w:fldChar w:fldCharType="begin"/>
        </w:r>
        <w:r w:rsidR="003E31A9">
          <w:rPr>
            <w:noProof/>
            <w:webHidden/>
          </w:rPr>
          <w:instrText xml:space="preserve"> PAGEREF _Toc159267606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447C5A5B" w14:textId="09E26B7D"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7" w:history="1">
        <w:r w:rsidR="003E31A9" w:rsidRPr="007D2A06">
          <w:rPr>
            <w:rStyle w:val="Hyperlink"/>
            <w:noProof/>
          </w:rPr>
          <w:t>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Giá trị ứng suất và các thông số cơ bản</w:t>
        </w:r>
        <w:r w:rsidR="003E31A9">
          <w:rPr>
            <w:noProof/>
            <w:webHidden/>
          </w:rPr>
          <w:tab/>
        </w:r>
        <w:r w:rsidR="003E31A9">
          <w:rPr>
            <w:noProof/>
            <w:webHidden/>
          </w:rPr>
          <w:fldChar w:fldCharType="begin"/>
        </w:r>
        <w:r w:rsidR="003E31A9">
          <w:rPr>
            <w:noProof/>
            <w:webHidden/>
          </w:rPr>
          <w:instrText xml:space="preserve"> PAGEREF _Toc159267607 \h </w:instrText>
        </w:r>
        <w:r w:rsidR="003E31A9">
          <w:rPr>
            <w:noProof/>
            <w:webHidden/>
          </w:rPr>
        </w:r>
        <w:r w:rsidR="003E31A9">
          <w:rPr>
            <w:noProof/>
            <w:webHidden/>
          </w:rPr>
          <w:fldChar w:fldCharType="separate"/>
        </w:r>
        <w:r w:rsidR="005B031D">
          <w:rPr>
            <w:noProof/>
            <w:webHidden/>
          </w:rPr>
          <w:t>29</w:t>
        </w:r>
        <w:r w:rsidR="003E31A9">
          <w:rPr>
            <w:noProof/>
            <w:webHidden/>
          </w:rPr>
          <w:fldChar w:fldCharType="end"/>
        </w:r>
      </w:hyperlink>
    </w:p>
    <w:p w14:paraId="71A32468" w14:textId="5E572A4B"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8" w:history="1">
        <w:r w:rsidR="003E31A9" w:rsidRPr="007D2A06">
          <w:rPr>
            <w:rStyle w:val="Hyperlink"/>
            <w:noProof/>
          </w:rPr>
          <w:t>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Kết quả</w:t>
        </w:r>
        <w:r w:rsidR="003E31A9">
          <w:rPr>
            <w:noProof/>
            <w:webHidden/>
          </w:rPr>
          <w:tab/>
        </w:r>
        <w:r w:rsidR="003E31A9">
          <w:rPr>
            <w:noProof/>
            <w:webHidden/>
          </w:rPr>
          <w:fldChar w:fldCharType="begin"/>
        </w:r>
        <w:r w:rsidR="003E31A9">
          <w:rPr>
            <w:noProof/>
            <w:webHidden/>
          </w:rPr>
          <w:instrText xml:space="preserve"> PAGEREF _Toc159267608 \h </w:instrText>
        </w:r>
        <w:r w:rsidR="003E31A9">
          <w:rPr>
            <w:noProof/>
            <w:webHidden/>
          </w:rPr>
        </w:r>
        <w:r w:rsidR="003E31A9">
          <w:rPr>
            <w:noProof/>
            <w:webHidden/>
          </w:rPr>
          <w:fldChar w:fldCharType="separate"/>
        </w:r>
        <w:r w:rsidR="005B031D">
          <w:rPr>
            <w:noProof/>
            <w:webHidden/>
          </w:rPr>
          <w:t>30</w:t>
        </w:r>
        <w:r w:rsidR="003E31A9">
          <w:rPr>
            <w:noProof/>
            <w:webHidden/>
          </w:rPr>
          <w:fldChar w:fldCharType="end"/>
        </w:r>
      </w:hyperlink>
    </w:p>
    <w:p w14:paraId="1AB89156" w14:textId="4BD14E74"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9" w:history="1">
        <w:r w:rsidR="003E31A9" w:rsidRPr="007D2A06">
          <w:rPr>
            <w:rStyle w:val="Hyperlink"/>
            <w:noProof/>
          </w:rPr>
          <w:t>2.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 Thay đổi các giá trị của đường S-N Curves</w:t>
        </w:r>
        <w:r w:rsidR="003E31A9">
          <w:rPr>
            <w:noProof/>
            <w:webHidden/>
          </w:rPr>
          <w:tab/>
        </w:r>
        <w:r w:rsidR="003E31A9">
          <w:rPr>
            <w:noProof/>
            <w:webHidden/>
          </w:rPr>
          <w:fldChar w:fldCharType="begin"/>
        </w:r>
        <w:r w:rsidR="003E31A9">
          <w:rPr>
            <w:noProof/>
            <w:webHidden/>
          </w:rPr>
          <w:instrText xml:space="preserve"> PAGEREF _Toc159267609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35AC44EB" w14:textId="3157E1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0" w:history="1">
        <w:r w:rsidR="003E31A9" w:rsidRPr="007D2A06">
          <w:rPr>
            <w:rStyle w:val="Hyperlink"/>
            <w:noProof/>
          </w:rPr>
          <w:t>2.3.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  Thay đổi hệ số hình dạng Weibull</w:t>
        </w:r>
        <w:r w:rsidR="003E31A9">
          <w:rPr>
            <w:noProof/>
            <w:webHidden/>
          </w:rPr>
          <w:tab/>
        </w:r>
        <w:r w:rsidR="003E31A9">
          <w:rPr>
            <w:noProof/>
            <w:webHidden/>
          </w:rPr>
          <w:fldChar w:fldCharType="begin"/>
        </w:r>
        <w:r w:rsidR="003E31A9">
          <w:rPr>
            <w:noProof/>
            <w:webHidden/>
          </w:rPr>
          <w:instrText xml:space="preserve"> PAGEREF _Toc159267610 \h </w:instrText>
        </w:r>
        <w:r w:rsidR="003E31A9">
          <w:rPr>
            <w:noProof/>
            <w:webHidden/>
          </w:rPr>
        </w:r>
        <w:r w:rsidR="003E31A9">
          <w:rPr>
            <w:noProof/>
            <w:webHidden/>
          </w:rPr>
          <w:fldChar w:fldCharType="separate"/>
        </w:r>
        <w:r w:rsidR="005B031D">
          <w:rPr>
            <w:noProof/>
            <w:webHidden/>
          </w:rPr>
          <w:t>34</w:t>
        </w:r>
        <w:r w:rsidR="003E31A9">
          <w:rPr>
            <w:noProof/>
            <w:webHidden/>
          </w:rPr>
          <w:fldChar w:fldCharType="end"/>
        </w:r>
      </w:hyperlink>
    </w:p>
    <w:p w14:paraId="2CDCB973" w14:textId="750DC42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1" w:history="1">
        <w:r w:rsidR="003E31A9" w:rsidRPr="007D2A06">
          <w:rPr>
            <w:rStyle w:val="Hyperlink"/>
            <w:noProof/>
          </w:rPr>
          <w:t>2.3.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  Thay đổi số năm phục vụ (Year in service)</w:t>
        </w:r>
        <w:r w:rsidR="003E31A9">
          <w:rPr>
            <w:noProof/>
            <w:webHidden/>
          </w:rPr>
          <w:tab/>
        </w:r>
        <w:r w:rsidR="003E31A9">
          <w:rPr>
            <w:noProof/>
            <w:webHidden/>
          </w:rPr>
          <w:fldChar w:fldCharType="begin"/>
        </w:r>
        <w:r w:rsidR="003E31A9">
          <w:rPr>
            <w:noProof/>
            <w:webHidden/>
          </w:rPr>
          <w:instrText xml:space="preserve"> PAGEREF _Toc159267611 \h </w:instrText>
        </w:r>
        <w:r w:rsidR="003E31A9">
          <w:rPr>
            <w:noProof/>
            <w:webHidden/>
          </w:rPr>
        </w:r>
        <w:r w:rsidR="003E31A9">
          <w:rPr>
            <w:noProof/>
            <w:webHidden/>
          </w:rPr>
          <w:fldChar w:fldCharType="separate"/>
        </w:r>
        <w:r w:rsidR="005B031D">
          <w:rPr>
            <w:noProof/>
            <w:webHidden/>
          </w:rPr>
          <w:t>37</w:t>
        </w:r>
        <w:r w:rsidR="003E31A9">
          <w:rPr>
            <w:noProof/>
            <w:webHidden/>
          </w:rPr>
          <w:fldChar w:fldCharType="end"/>
        </w:r>
      </w:hyperlink>
    </w:p>
    <w:p w14:paraId="2AC32E98" w14:textId="267068C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2" w:history="1">
        <w:r w:rsidR="003E31A9" w:rsidRPr="007D2A06">
          <w:rPr>
            <w:rStyle w:val="Hyperlink"/>
            <w:noProof/>
          </w:rPr>
          <w:t>2.3.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 Hệ số tập trung ứng suất thay đổi</w:t>
        </w:r>
        <w:r w:rsidR="003E31A9">
          <w:rPr>
            <w:noProof/>
            <w:webHidden/>
          </w:rPr>
          <w:tab/>
        </w:r>
        <w:r w:rsidR="003E31A9">
          <w:rPr>
            <w:noProof/>
            <w:webHidden/>
          </w:rPr>
          <w:fldChar w:fldCharType="begin"/>
        </w:r>
        <w:r w:rsidR="003E31A9">
          <w:rPr>
            <w:noProof/>
            <w:webHidden/>
          </w:rPr>
          <w:instrText xml:space="preserve"> PAGEREF _Toc159267612 \h </w:instrText>
        </w:r>
        <w:r w:rsidR="003E31A9">
          <w:rPr>
            <w:noProof/>
            <w:webHidden/>
          </w:rPr>
        </w:r>
        <w:r w:rsidR="003E31A9">
          <w:rPr>
            <w:noProof/>
            <w:webHidden/>
          </w:rPr>
          <w:fldChar w:fldCharType="separate"/>
        </w:r>
        <w:r w:rsidR="005B031D">
          <w:rPr>
            <w:noProof/>
            <w:webHidden/>
          </w:rPr>
          <w:t>40</w:t>
        </w:r>
        <w:r w:rsidR="003E31A9">
          <w:rPr>
            <w:noProof/>
            <w:webHidden/>
          </w:rPr>
          <w:fldChar w:fldCharType="end"/>
        </w:r>
      </w:hyperlink>
    </w:p>
    <w:p w14:paraId="1CDF5171" w14:textId="7054F36C"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13" w:history="1">
        <w:r w:rsidR="003E31A9" w:rsidRPr="007D2A06">
          <w:rPr>
            <w:rStyle w:val="Hyperlink"/>
            <w:noProof/>
          </w:rPr>
          <w:t>CHƯƠNG 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ÁNH GIÁ VÀ PHÂN TÍCH</w:t>
        </w:r>
        <w:r w:rsidR="003E31A9">
          <w:rPr>
            <w:noProof/>
            <w:webHidden/>
          </w:rPr>
          <w:tab/>
        </w:r>
        <w:r w:rsidR="003E31A9">
          <w:rPr>
            <w:noProof/>
            <w:webHidden/>
          </w:rPr>
          <w:fldChar w:fldCharType="begin"/>
        </w:r>
        <w:r w:rsidR="003E31A9">
          <w:rPr>
            <w:noProof/>
            <w:webHidden/>
          </w:rPr>
          <w:instrText xml:space="preserve"> PAGEREF _Toc159267613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3E4415D2" w14:textId="7D8CBDE2"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14" w:history="1">
        <w:r w:rsidR="003E31A9" w:rsidRPr="007D2A06">
          <w:rPr>
            <w:rStyle w:val="Hyperlink"/>
            <w:noProof/>
          </w:rPr>
          <w:t>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ồ thị biểu diễn và đánh giá sự ảnh hưởng</w:t>
        </w:r>
        <w:r w:rsidR="003E31A9">
          <w:rPr>
            <w:noProof/>
            <w:webHidden/>
          </w:rPr>
          <w:tab/>
        </w:r>
        <w:r w:rsidR="003E31A9">
          <w:rPr>
            <w:noProof/>
            <w:webHidden/>
          </w:rPr>
          <w:fldChar w:fldCharType="begin"/>
        </w:r>
        <w:r w:rsidR="003E31A9">
          <w:rPr>
            <w:noProof/>
            <w:webHidden/>
          </w:rPr>
          <w:instrText xml:space="preserve"> PAGEREF _Toc159267614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5505F4DA" w14:textId="6AA4551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5" w:history="1">
        <w:r w:rsidR="003E31A9" w:rsidRPr="007D2A06">
          <w:rPr>
            <w:rStyle w:val="Hyperlink"/>
            <w:noProof/>
          </w:rPr>
          <w:t>3.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w:t>
        </w:r>
        <w:r w:rsidR="003E31A9">
          <w:rPr>
            <w:noProof/>
            <w:webHidden/>
          </w:rPr>
          <w:tab/>
        </w:r>
        <w:r w:rsidR="003E31A9">
          <w:rPr>
            <w:noProof/>
            <w:webHidden/>
          </w:rPr>
          <w:fldChar w:fldCharType="begin"/>
        </w:r>
        <w:r w:rsidR="003E31A9">
          <w:rPr>
            <w:noProof/>
            <w:webHidden/>
          </w:rPr>
          <w:instrText xml:space="preserve"> PAGEREF _Toc159267615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608F27AF" w14:textId="7F6FD53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6" w:history="1">
        <w:r w:rsidR="003E31A9" w:rsidRPr="007D2A06">
          <w:rPr>
            <w:rStyle w:val="Hyperlink"/>
            <w:noProof/>
          </w:rPr>
          <w:t>3.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w:t>
        </w:r>
        <w:r w:rsidR="003E31A9">
          <w:rPr>
            <w:noProof/>
            <w:webHidden/>
          </w:rPr>
          <w:tab/>
        </w:r>
        <w:r w:rsidR="003E31A9">
          <w:rPr>
            <w:noProof/>
            <w:webHidden/>
          </w:rPr>
          <w:fldChar w:fldCharType="begin"/>
        </w:r>
        <w:r w:rsidR="003E31A9">
          <w:rPr>
            <w:noProof/>
            <w:webHidden/>
          </w:rPr>
          <w:instrText xml:space="preserve"> PAGEREF _Toc159267616 \h </w:instrText>
        </w:r>
        <w:r w:rsidR="003E31A9">
          <w:rPr>
            <w:noProof/>
            <w:webHidden/>
          </w:rPr>
        </w:r>
        <w:r w:rsidR="003E31A9">
          <w:rPr>
            <w:noProof/>
            <w:webHidden/>
          </w:rPr>
          <w:fldChar w:fldCharType="separate"/>
        </w:r>
        <w:r w:rsidR="005B031D">
          <w:rPr>
            <w:noProof/>
            <w:webHidden/>
          </w:rPr>
          <w:t>44</w:t>
        </w:r>
        <w:r w:rsidR="003E31A9">
          <w:rPr>
            <w:noProof/>
            <w:webHidden/>
          </w:rPr>
          <w:fldChar w:fldCharType="end"/>
        </w:r>
      </w:hyperlink>
    </w:p>
    <w:p w14:paraId="6EF25244" w14:textId="51266CD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7" w:history="1">
        <w:r w:rsidR="003E31A9" w:rsidRPr="007D2A06">
          <w:rPr>
            <w:rStyle w:val="Hyperlink"/>
            <w:noProof/>
          </w:rPr>
          <w:t>3.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w:t>
        </w:r>
        <w:r w:rsidR="003E31A9">
          <w:rPr>
            <w:noProof/>
            <w:webHidden/>
          </w:rPr>
          <w:tab/>
        </w:r>
        <w:r w:rsidR="003E31A9">
          <w:rPr>
            <w:noProof/>
            <w:webHidden/>
          </w:rPr>
          <w:fldChar w:fldCharType="begin"/>
        </w:r>
        <w:r w:rsidR="003E31A9">
          <w:rPr>
            <w:noProof/>
            <w:webHidden/>
          </w:rPr>
          <w:instrText xml:space="preserve"> PAGEREF _Toc159267617 \h </w:instrText>
        </w:r>
        <w:r w:rsidR="003E31A9">
          <w:rPr>
            <w:noProof/>
            <w:webHidden/>
          </w:rPr>
        </w:r>
        <w:r w:rsidR="003E31A9">
          <w:rPr>
            <w:noProof/>
            <w:webHidden/>
          </w:rPr>
          <w:fldChar w:fldCharType="separate"/>
        </w:r>
        <w:r w:rsidR="005B031D">
          <w:rPr>
            <w:noProof/>
            <w:webHidden/>
          </w:rPr>
          <w:t>45</w:t>
        </w:r>
        <w:r w:rsidR="003E31A9">
          <w:rPr>
            <w:noProof/>
            <w:webHidden/>
          </w:rPr>
          <w:fldChar w:fldCharType="end"/>
        </w:r>
      </w:hyperlink>
    </w:p>
    <w:p w14:paraId="614AF7E8" w14:textId="769B2E4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8" w:history="1">
        <w:r w:rsidR="003E31A9" w:rsidRPr="007D2A06">
          <w:rPr>
            <w:rStyle w:val="Hyperlink"/>
            <w:noProof/>
          </w:rPr>
          <w:t>3.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w:t>
        </w:r>
        <w:r w:rsidR="003E31A9">
          <w:rPr>
            <w:noProof/>
            <w:webHidden/>
          </w:rPr>
          <w:tab/>
        </w:r>
        <w:r w:rsidR="003E31A9">
          <w:rPr>
            <w:noProof/>
            <w:webHidden/>
          </w:rPr>
          <w:fldChar w:fldCharType="begin"/>
        </w:r>
        <w:r w:rsidR="003E31A9">
          <w:rPr>
            <w:noProof/>
            <w:webHidden/>
          </w:rPr>
          <w:instrText xml:space="preserve"> PAGEREF _Toc159267618 \h </w:instrText>
        </w:r>
        <w:r w:rsidR="003E31A9">
          <w:rPr>
            <w:noProof/>
            <w:webHidden/>
          </w:rPr>
        </w:r>
        <w:r w:rsidR="003E31A9">
          <w:rPr>
            <w:noProof/>
            <w:webHidden/>
          </w:rPr>
          <w:fldChar w:fldCharType="separate"/>
        </w:r>
        <w:r w:rsidR="005B031D">
          <w:rPr>
            <w:noProof/>
            <w:webHidden/>
          </w:rPr>
          <w:t>46</w:t>
        </w:r>
        <w:r w:rsidR="003E31A9">
          <w:rPr>
            <w:noProof/>
            <w:webHidden/>
          </w:rPr>
          <w:fldChar w:fldCharType="end"/>
        </w:r>
      </w:hyperlink>
    </w:p>
    <w:p w14:paraId="0AFE6361" w14:textId="14156D34"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59351D76" w:rsidR="00766772" w:rsidRDefault="00766772"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5B031D">
          <w:rPr>
            <w:noProof/>
            <w:webHidden/>
          </w:rPr>
          <w:t>12</w:t>
        </w:r>
        <w:r>
          <w:rPr>
            <w:noProof/>
            <w:webHidden/>
          </w:rPr>
          <w:fldChar w:fldCharType="end"/>
        </w:r>
      </w:hyperlink>
    </w:p>
    <w:p w14:paraId="1F537580" w14:textId="64691D72"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5B031D">
          <w:rPr>
            <w:noProof/>
            <w:webHidden/>
          </w:rPr>
          <w:t>15</w:t>
        </w:r>
        <w:r w:rsidR="00766772">
          <w:rPr>
            <w:noProof/>
            <w:webHidden/>
          </w:rPr>
          <w:fldChar w:fldCharType="end"/>
        </w:r>
      </w:hyperlink>
    </w:p>
    <w:p w14:paraId="5FCF6A04" w14:textId="7DCDDFD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5B031D">
          <w:rPr>
            <w:noProof/>
            <w:webHidden/>
          </w:rPr>
          <w:t>16</w:t>
        </w:r>
        <w:r w:rsidR="00766772">
          <w:rPr>
            <w:noProof/>
            <w:webHidden/>
          </w:rPr>
          <w:fldChar w:fldCharType="end"/>
        </w:r>
      </w:hyperlink>
    </w:p>
    <w:p w14:paraId="33231656" w14:textId="51A7EADD"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5B031D">
          <w:rPr>
            <w:noProof/>
            <w:webHidden/>
          </w:rPr>
          <w:t>17</w:t>
        </w:r>
        <w:r w:rsidR="00766772">
          <w:rPr>
            <w:noProof/>
            <w:webHidden/>
          </w:rPr>
          <w:fldChar w:fldCharType="end"/>
        </w:r>
      </w:hyperlink>
    </w:p>
    <w:p w14:paraId="641CB6E2" w14:textId="782A8F6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5B031D">
          <w:rPr>
            <w:noProof/>
            <w:webHidden/>
          </w:rPr>
          <w:t>28</w:t>
        </w:r>
        <w:r w:rsidR="00766772">
          <w:rPr>
            <w:noProof/>
            <w:webHidden/>
          </w:rPr>
          <w:fldChar w:fldCharType="end"/>
        </w:r>
      </w:hyperlink>
    </w:p>
    <w:p w14:paraId="3CA0ED8B" w14:textId="403BCE0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5B031D">
          <w:rPr>
            <w:noProof/>
            <w:webHidden/>
          </w:rPr>
          <w:t>31</w:t>
        </w:r>
        <w:r w:rsidR="00766772">
          <w:rPr>
            <w:noProof/>
            <w:webHidden/>
          </w:rPr>
          <w:fldChar w:fldCharType="end"/>
        </w:r>
      </w:hyperlink>
    </w:p>
    <w:p w14:paraId="04C5C77D" w14:textId="4001C1B9"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5B031D">
          <w:rPr>
            <w:noProof/>
            <w:webHidden/>
          </w:rPr>
          <w:t>34</w:t>
        </w:r>
        <w:r w:rsidR="00766772">
          <w:rPr>
            <w:noProof/>
            <w:webHidden/>
          </w:rPr>
          <w:fldChar w:fldCharType="end"/>
        </w:r>
      </w:hyperlink>
    </w:p>
    <w:p w14:paraId="3282BFA8" w14:textId="0B41E51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5B031D">
          <w:rPr>
            <w:noProof/>
            <w:webHidden/>
          </w:rPr>
          <w:t>37</w:t>
        </w:r>
        <w:r w:rsidR="00766772">
          <w:rPr>
            <w:noProof/>
            <w:webHidden/>
          </w:rPr>
          <w:fldChar w:fldCharType="end"/>
        </w:r>
      </w:hyperlink>
    </w:p>
    <w:p w14:paraId="33C05578" w14:textId="5CFF612D"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25112DF8" w:rsidR="00005ABB" w:rsidRDefault="00005ABB"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5B031D">
          <w:rPr>
            <w:noProof/>
            <w:webHidden/>
          </w:rPr>
          <w:t>16</w:t>
        </w:r>
        <w:r>
          <w:rPr>
            <w:noProof/>
            <w:webHidden/>
          </w:rPr>
          <w:fldChar w:fldCharType="end"/>
        </w:r>
      </w:hyperlink>
    </w:p>
    <w:p w14:paraId="2D136CB3" w14:textId="3FEB6364"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5B031D">
          <w:rPr>
            <w:noProof/>
            <w:webHidden/>
          </w:rPr>
          <w:t>27</w:t>
        </w:r>
        <w:r w:rsidR="00005ABB">
          <w:rPr>
            <w:noProof/>
            <w:webHidden/>
          </w:rPr>
          <w:fldChar w:fldCharType="end"/>
        </w:r>
      </w:hyperlink>
    </w:p>
    <w:p w14:paraId="5D3DE605" w14:textId="6A6BA15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2AAE233C" w14:textId="69DB9D88"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758A9155" w14:textId="497B487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5FF6503B" w14:textId="6CFDEEEE"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0770C612" w14:textId="5100E421"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5B031D">
          <w:rPr>
            <w:noProof/>
            <w:webHidden/>
          </w:rPr>
          <w:t>30</w:t>
        </w:r>
        <w:r w:rsidR="00005ABB">
          <w:rPr>
            <w:noProof/>
            <w:webHidden/>
          </w:rPr>
          <w:fldChar w:fldCharType="end"/>
        </w:r>
      </w:hyperlink>
    </w:p>
    <w:p w14:paraId="0C6B63D4" w14:textId="75B4D83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0EE173D7" w14:textId="082B1F43"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7A25BEF1" w14:textId="32694D0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151B1A77" w14:textId="551A88C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4BD304E5" w14:textId="08666E87"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796FB1D6" w14:textId="261B70D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4D06471E" w14:textId="3EBFD15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04E324CA" w14:textId="2B7046B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1D0B4061" w14:textId="19071986"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7756FD">
          <w:footerReference w:type="default" r:id="rId10"/>
          <w:type w:val="continuous"/>
          <w:pgSz w:w="11907" w:h="16840" w:code="9"/>
          <w:pgMar w:top="1134" w:right="1134" w:bottom="1134" w:left="1701" w:header="567" w:footer="567" w:gutter="0"/>
          <w:pgNumType w:fmt="lowerRoman" w:start="1"/>
          <w:cols w:space="720"/>
          <w:docGrid w:linePitch="360"/>
        </w:sectPr>
      </w:pPr>
    </w:p>
    <w:bookmarkEnd w:id="0"/>
    <w:p w14:paraId="5DCE5017" w14:textId="5A744A45" w:rsidR="00841B99" w:rsidRDefault="00873F72" w:rsidP="002468E1">
      <w:pPr>
        <w:pStyle w:val="Heading1"/>
        <w:numPr>
          <w:ilvl w:val="0"/>
          <w:numId w:val="0"/>
        </w:numPr>
        <w:jc w:val="center"/>
      </w:pPr>
      <w:r>
        <w:lastRenderedPageBreak/>
        <w:t xml:space="preserve">PHẦN </w:t>
      </w:r>
      <w:r w:rsidR="00F532E1" w:rsidRPr="002468E1">
        <w:rPr>
          <w:lang w:val="vi-VN"/>
        </w:rPr>
        <w:t>MỞ</w:t>
      </w:r>
      <w:r w:rsidR="00F532E1">
        <w:t xml:space="preserve"> ĐẦU</w:t>
      </w:r>
    </w:p>
    <w:p w14:paraId="2C9D9084" w14:textId="77777777" w:rsidR="006935A1" w:rsidRPr="003B33B8" w:rsidRDefault="006935A1" w:rsidP="00841B99">
      <w:pPr>
        <w:pStyle w:val="Content"/>
        <w:rPr>
          <w:b/>
          <w:bCs/>
        </w:rPr>
      </w:pPr>
      <w:r w:rsidRPr="003B33B8">
        <w:rPr>
          <w:b/>
          <w:bCs/>
        </w:rPr>
        <w:t>1. Lý do chọn đề tài</w:t>
      </w:r>
    </w:p>
    <w:p w14:paraId="6D3EA922" w14:textId="6C02313D"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282F0EE3" w:rsidR="00E552AD" w:rsidRPr="00B04B26"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3D3DBFC9" w:rsidR="00185C99" w:rsidRDefault="00185C99" w:rsidP="00D05870">
      <w:pPr>
        <w:pStyle w:val="Content"/>
        <w:ind w:firstLine="720"/>
        <w:rPr>
          <w:lang w:val="vi-VN"/>
        </w:rPr>
      </w:pPr>
      <w:r w:rsidRPr="00B04B26">
        <w:rPr>
          <w:lang w:val="vi-VN"/>
        </w:rPr>
        <w:t xml:space="preserve">Đề tài trên có ý nghĩa to lớn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231E6756" w:rsidR="003748B4" w:rsidRDefault="003748B4" w:rsidP="003748B4">
      <w:pPr>
        <w:pStyle w:val="Content"/>
        <w:ind w:firstLine="720"/>
        <w:rPr>
          <w:lang w:val="vi-VN"/>
        </w:rPr>
      </w:pPr>
      <w:r w:rsidRPr="003748B4">
        <w:rPr>
          <w:lang w:val="vi-VN"/>
        </w:rPr>
        <w:t>Ý nghĩa khoa học: Đề tài nhằm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r>
        <w:rPr>
          <w:lang w:val="vi-VN"/>
        </w:rPr>
        <w:lastRenderedPageBreak/>
        <w:t>TỔNG QUAN VỀ</w:t>
      </w:r>
      <w:r w:rsidR="00696502">
        <w:rPr>
          <w:lang w:val="vi-VN"/>
        </w:rPr>
        <w:t xml:space="preserve"> VẤN ĐỀ</w:t>
      </w:r>
      <w:r>
        <w:rPr>
          <w:lang w:val="vi-VN"/>
        </w:rPr>
        <w:t xml:space="preserve"> NGHIÊN CỨU</w:t>
      </w:r>
    </w:p>
    <w:p w14:paraId="09508CFC" w14:textId="67B97055" w:rsidR="00AC6355" w:rsidRPr="00AC6355" w:rsidRDefault="00AC6355" w:rsidP="00AC6355">
      <w:pPr>
        <w:pStyle w:val="Heading2"/>
        <w:rPr>
          <w:lang w:val="vi-VN"/>
        </w:rPr>
      </w:pPr>
      <w:r>
        <w:rPr>
          <w:lang w:val="vi-VN"/>
        </w:rPr>
        <w:t>Tổng quan về nghiên cứu trong nước</w:t>
      </w:r>
      <w:r w:rsidR="003E71FB">
        <w:rPr>
          <w:lang w:val="vi-VN"/>
        </w:rPr>
        <w:t>.</w:t>
      </w:r>
    </w:p>
    <w:p w14:paraId="2F498F41" w14:textId="21193B68" w:rsidR="002F3123" w:rsidRPr="002F3123" w:rsidRDefault="002F3123" w:rsidP="002F3123">
      <w:pPr>
        <w:pStyle w:val="Heading3"/>
        <w:rPr>
          <w:lang w:val="vi-VN"/>
        </w:rPr>
      </w:pPr>
      <w:r w:rsidRPr="002F3123">
        <w:rPr>
          <w:lang w:val="vi-VN"/>
        </w:rPr>
        <w:t xml:space="preserve">Xác định giới hạn bền mỏi bằng </w:t>
      </w:r>
      <w:r w:rsidRPr="006518B3">
        <w:rPr>
          <w:lang w:val="vi-VN"/>
        </w:rPr>
        <w:t>phương</w:t>
      </w:r>
      <w:r w:rsidRPr="002F3123">
        <w:rPr>
          <w:lang w:val="vi-VN"/>
        </w:rPr>
        <w:t xml:space="preserve"> pháp số.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8333AC3"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như </w:t>
      </w:r>
      <w:r w:rsidR="00A74E19" w:rsidRPr="00A74E19">
        <w:rPr>
          <w:highlight w:val="yellow"/>
          <w:lang w:val="vi-VN"/>
        </w:rPr>
        <w:t>bảng</w:t>
      </w:r>
      <w:r w:rsidRPr="00BE01F1">
        <w:rPr>
          <w:lang w:val="vi-VN"/>
        </w:rPr>
        <w:t xml:space="preserve">, sử dụng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p>
    <w:p w14:paraId="4E8907FD" w14:textId="77777777" w:rsidR="00590282" w:rsidRDefault="00590282" w:rsidP="00D05870">
      <w:pPr>
        <w:pStyle w:val="Content"/>
        <w:ind w:firstLine="720"/>
        <w:rPr>
          <w:lang w:val="vi-VN"/>
        </w:rPr>
      </w:pPr>
    </w:p>
    <w:tbl>
      <w:tblPr>
        <w:tblStyle w:val="TableGrid"/>
        <w:tblW w:w="0" w:type="auto"/>
        <w:tblLook w:val="04A0" w:firstRow="1" w:lastRow="0" w:firstColumn="1" w:lastColumn="0" w:noHBand="0" w:noVBand="1"/>
      </w:tblPr>
      <w:tblGrid>
        <w:gridCol w:w="1812"/>
        <w:gridCol w:w="1812"/>
        <w:gridCol w:w="1812"/>
        <w:gridCol w:w="1813"/>
        <w:gridCol w:w="1813"/>
      </w:tblGrid>
      <w:tr w:rsidR="00590282" w14:paraId="1FC7DDA1" w14:textId="77777777" w:rsidTr="00590282">
        <w:tc>
          <w:tcPr>
            <w:tcW w:w="1812" w:type="dxa"/>
          </w:tcPr>
          <w:p w14:paraId="137C2112" w14:textId="06A56F5E" w:rsidR="00590282" w:rsidRPr="00590282" w:rsidRDefault="00590282" w:rsidP="00D05870">
            <w:pPr>
              <w:pStyle w:val="Content"/>
            </w:pPr>
            <w:r>
              <w:t>Giới hạn bền</w:t>
            </w:r>
          </w:p>
        </w:tc>
        <w:tc>
          <w:tcPr>
            <w:tcW w:w="1812" w:type="dxa"/>
          </w:tcPr>
          <w:p w14:paraId="1C0D6737" w14:textId="44FCADDC" w:rsidR="00590282" w:rsidRPr="00590282" w:rsidRDefault="00590282" w:rsidP="00D05870">
            <w:pPr>
              <w:pStyle w:val="Content"/>
            </w:pPr>
            <w:r>
              <w:t>Giới hạn chảy</w:t>
            </w:r>
          </w:p>
        </w:tc>
        <w:tc>
          <w:tcPr>
            <w:tcW w:w="1812" w:type="dxa"/>
          </w:tcPr>
          <w:p w14:paraId="493D5AE2" w14:textId="388EE143" w:rsidR="00590282" w:rsidRPr="00590282" w:rsidRDefault="00590282" w:rsidP="00D05870">
            <w:pPr>
              <w:pStyle w:val="Content"/>
            </w:pPr>
            <w:r>
              <w:t>Modul đàn hồi</w:t>
            </w:r>
          </w:p>
        </w:tc>
        <w:tc>
          <w:tcPr>
            <w:tcW w:w="1813" w:type="dxa"/>
          </w:tcPr>
          <w:p w14:paraId="51D468E4" w14:textId="3677D41B" w:rsidR="00590282" w:rsidRPr="00590282" w:rsidRDefault="00590282" w:rsidP="00D05870">
            <w:pPr>
              <w:pStyle w:val="Content"/>
            </w:pPr>
            <w:r>
              <w:t>Hệ số poisson</w:t>
            </w:r>
          </w:p>
        </w:tc>
        <w:tc>
          <w:tcPr>
            <w:tcW w:w="1813" w:type="dxa"/>
          </w:tcPr>
          <w:p w14:paraId="5CC8D608" w14:textId="01CDDD23" w:rsidR="00590282" w:rsidRPr="00590282" w:rsidRDefault="00590282" w:rsidP="00D05870">
            <w:pPr>
              <w:pStyle w:val="Content"/>
            </w:pPr>
            <w:r>
              <w:t>Độ dãn dài</w:t>
            </w:r>
          </w:p>
        </w:tc>
      </w:tr>
      <w:tr w:rsidR="00590282" w14:paraId="0ABF089B" w14:textId="77777777" w:rsidTr="00590282">
        <w:tc>
          <w:tcPr>
            <w:tcW w:w="1812" w:type="dxa"/>
          </w:tcPr>
          <w:p w14:paraId="4C01FAAC" w14:textId="77777777" w:rsidR="00590282" w:rsidRPr="00590282" w:rsidRDefault="00590282" w:rsidP="00D05870">
            <w:pPr>
              <w:pStyle w:val="Content"/>
            </w:pPr>
          </w:p>
        </w:tc>
        <w:tc>
          <w:tcPr>
            <w:tcW w:w="1812" w:type="dxa"/>
          </w:tcPr>
          <w:p w14:paraId="02FA80B7" w14:textId="77777777" w:rsidR="00590282" w:rsidRDefault="00590282" w:rsidP="00D05870">
            <w:pPr>
              <w:pStyle w:val="Content"/>
              <w:rPr>
                <w:lang w:val="vi-VN"/>
              </w:rPr>
            </w:pPr>
          </w:p>
        </w:tc>
        <w:tc>
          <w:tcPr>
            <w:tcW w:w="1812" w:type="dxa"/>
          </w:tcPr>
          <w:p w14:paraId="5F2892FE" w14:textId="77777777" w:rsidR="00590282" w:rsidRDefault="00590282" w:rsidP="00D05870">
            <w:pPr>
              <w:pStyle w:val="Content"/>
              <w:rPr>
                <w:lang w:val="vi-VN"/>
              </w:rPr>
            </w:pPr>
          </w:p>
        </w:tc>
        <w:tc>
          <w:tcPr>
            <w:tcW w:w="1813" w:type="dxa"/>
          </w:tcPr>
          <w:p w14:paraId="329C020D" w14:textId="77777777" w:rsidR="00590282" w:rsidRDefault="00590282" w:rsidP="00D05870">
            <w:pPr>
              <w:pStyle w:val="Content"/>
              <w:rPr>
                <w:lang w:val="vi-VN"/>
              </w:rPr>
            </w:pPr>
          </w:p>
        </w:tc>
        <w:tc>
          <w:tcPr>
            <w:tcW w:w="1813" w:type="dxa"/>
          </w:tcPr>
          <w:p w14:paraId="26078D28" w14:textId="77777777" w:rsidR="00590282" w:rsidRDefault="00590282" w:rsidP="00D05870">
            <w:pPr>
              <w:pStyle w:val="Content"/>
              <w:rPr>
                <w:lang w:val="vi-VN"/>
              </w:rPr>
            </w:pPr>
          </w:p>
        </w:tc>
      </w:tr>
      <w:tr w:rsidR="00590282" w14:paraId="4CB92BD2" w14:textId="77777777" w:rsidTr="00590282">
        <w:tc>
          <w:tcPr>
            <w:tcW w:w="1812" w:type="dxa"/>
          </w:tcPr>
          <w:p w14:paraId="518E3278" w14:textId="5831DA87" w:rsidR="00590282" w:rsidRPr="00590282" w:rsidRDefault="00590282" w:rsidP="00D05870">
            <w:pPr>
              <w:pStyle w:val="Content"/>
            </w:pPr>
            <w:r>
              <w:t>440 Pa</w:t>
            </w:r>
          </w:p>
        </w:tc>
        <w:tc>
          <w:tcPr>
            <w:tcW w:w="1812" w:type="dxa"/>
          </w:tcPr>
          <w:p w14:paraId="5732FC49" w14:textId="67D9D499" w:rsidR="00590282" w:rsidRPr="00590282" w:rsidRDefault="00590282" w:rsidP="00D05870">
            <w:pPr>
              <w:pStyle w:val="Content"/>
            </w:pPr>
            <w:r>
              <w:t>296 Pa</w:t>
            </w:r>
          </w:p>
        </w:tc>
        <w:tc>
          <w:tcPr>
            <w:tcW w:w="1812" w:type="dxa"/>
          </w:tcPr>
          <w:p w14:paraId="5A055C6D" w14:textId="467259D9" w:rsidR="00590282" w:rsidRPr="00590282" w:rsidRDefault="00590282" w:rsidP="00D05870">
            <w:pPr>
              <w:pStyle w:val="Content"/>
            </w:pPr>
            <w:r>
              <w:t>200 Pa</w:t>
            </w:r>
          </w:p>
        </w:tc>
        <w:tc>
          <w:tcPr>
            <w:tcW w:w="1813" w:type="dxa"/>
          </w:tcPr>
          <w:p w14:paraId="1AB7AE9F" w14:textId="75ED9AF9" w:rsidR="00590282" w:rsidRPr="00590282" w:rsidRDefault="00590282" w:rsidP="00D05870">
            <w:pPr>
              <w:pStyle w:val="Content"/>
            </w:pPr>
            <w:r>
              <w:t>0.3</w:t>
            </w:r>
          </w:p>
        </w:tc>
        <w:tc>
          <w:tcPr>
            <w:tcW w:w="1813" w:type="dxa"/>
          </w:tcPr>
          <w:p w14:paraId="13B2C841" w14:textId="3A8C3210" w:rsidR="00590282" w:rsidRPr="00590282" w:rsidRDefault="00590282" w:rsidP="00D05870">
            <w:pPr>
              <w:pStyle w:val="Content"/>
            </w:pPr>
            <w:r>
              <w:t xml:space="preserve">20% </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6EB3A710" w14:textId="723C0085" w:rsidR="00155193" w:rsidRDefault="00BF6F52" w:rsidP="00BF6F52">
      <w:pPr>
        <w:pStyle w:val="Content"/>
        <w:rPr>
          <w:lang w:val="vi-VN"/>
        </w:rPr>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1"/>
                    <a:stretch>
                      <a:fillRect/>
                    </a:stretch>
                  </pic:blipFill>
                  <pic:spPr>
                    <a:xfrm>
                      <a:off x="0" y="0"/>
                      <a:ext cx="5760720" cy="3956050"/>
                    </a:xfrm>
                    <a:prstGeom prst="rect">
                      <a:avLst/>
                    </a:prstGeom>
                    <a:ln>
                      <a:solidFill>
                        <a:schemeClr val="tx1"/>
                      </a:solidFill>
                    </a:ln>
                  </pic:spPr>
                </pic:pic>
              </a:graphicData>
            </a:graphic>
          </wp:inline>
        </w:drawing>
      </w:r>
    </w:p>
    <w:p w14:paraId="237B9358" w14:textId="0755E358" w:rsidR="00BF6F52" w:rsidRPr="00BF6F52" w:rsidRDefault="00BF6F52" w:rsidP="00BF6F52">
      <w:pPr>
        <w:pStyle w:val="Content"/>
        <w:jc w:val="center"/>
        <w:rPr>
          <w:lang w:val="vi-VN"/>
        </w:rPr>
      </w:pPr>
      <w:r w:rsidRPr="00BF6F52">
        <w:rPr>
          <w:lang w:val="vi-VN"/>
        </w:rPr>
        <w:t>Trường ứng suất dư do bị quá nhiệt</w:t>
      </w:r>
    </w:p>
    <w:p w14:paraId="299163D5" w14:textId="70BA92FE" w:rsidR="00D05870" w:rsidRDefault="00D05870" w:rsidP="00D05870">
      <w:pPr>
        <w:pStyle w:val="Content"/>
        <w:ind w:firstLine="720"/>
        <w:rPr>
          <w:lang w:val="vi-VN"/>
        </w:rPr>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p>
    <w:p w14:paraId="41576D9D" w14:textId="32FD992A" w:rsidR="00B4761D" w:rsidRPr="00B4761D" w:rsidRDefault="00B4761D" w:rsidP="00B4761D">
      <w:pPr>
        <w:pStyle w:val="Heading3"/>
        <w:rPr>
          <w:lang w:val="vi-VN"/>
        </w:rPr>
      </w:pPr>
      <w:r w:rsidRPr="00B4761D">
        <w:rPr>
          <w:lang w:val="vi-VN"/>
        </w:rPr>
        <w:t xml:space="preserve">Nghiên cứu tính toán độ bền mỏi kết cấu thép. </w:t>
      </w:r>
    </w:p>
    <w:p w14:paraId="647C28A4" w14:textId="11B7FB29" w:rsidR="00B4761D" w:rsidRPr="00B4761D" w:rsidRDefault="00B4761D" w:rsidP="00B4761D">
      <w:pPr>
        <w:pStyle w:val="Content"/>
        <w:ind w:firstLine="720"/>
        <w:rPr>
          <w:lang w:val="vi-VN"/>
        </w:rPr>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p>
    <w:p w14:paraId="0A300F59" w14:textId="4445E65B" w:rsidR="00B4761D" w:rsidRPr="00B4761D" w:rsidRDefault="00B4761D" w:rsidP="00B4761D">
      <w:pPr>
        <w:pStyle w:val="Content"/>
        <w:ind w:firstLine="720"/>
        <w:rPr>
          <w:lang w:val="vi-VN"/>
        </w:rPr>
      </w:pPr>
      <w:r w:rsidRPr="00B4761D">
        <w:rPr>
          <w:lang w:val="vi-VN"/>
        </w:rPr>
        <w:t xml:space="preserve">Việc tính toán độ bền mỏi cho cửa van là </w:t>
      </w:r>
      <w:r w:rsidR="00AB071A" w:rsidRPr="00AB071A">
        <w:rPr>
          <w:lang w:val="vi-VN"/>
        </w:rPr>
        <w:t>rất</w:t>
      </w:r>
      <w:r w:rsidRPr="00B4761D">
        <w:rPr>
          <w:lang w:val="vi-VN"/>
        </w:rPr>
        <w:t xml:space="preserve"> quan trọng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904AD52" w:rsidR="008F3067" w:rsidRPr="00B4761D" w:rsidRDefault="008F3067" w:rsidP="008F3067">
      <w:pPr>
        <w:pStyle w:val="Content"/>
        <w:ind w:firstLine="720"/>
        <w:rPr>
          <w:lang w:val="vi-VN"/>
        </w:rPr>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r w:rsidRPr="003456A6">
        <w:rPr>
          <w:lang w:val="vi-VN"/>
        </w:rPr>
        <w:lastRenderedPageBreak/>
        <w:t>Nghiên cứu về vấn đề tăng tuổi thọ kết cấu</w:t>
      </w:r>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07FC2537" w14:textId="660B307D" w:rsidR="00175C1E" w:rsidRDefault="00F8375F" w:rsidP="001F2AE8">
      <w:pPr>
        <w:pStyle w:val="Content"/>
        <w:ind w:firstLine="720"/>
        <w:rPr>
          <w:lang w:val="vi-VN"/>
        </w:rPr>
      </w:pPr>
      <w:r w:rsidRPr="00F8375F">
        <w:rPr>
          <w:lang w:val="vi-VN"/>
        </w:rPr>
        <w:t xml:space="preserve">Dựa vào kết quả thí nghiệm và tính toán, bài báo đề xuất </w:t>
      </w:r>
      <w:r w:rsidR="00ED1312" w:rsidRPr="00ED1312">
        <w:rPr>
          <w:lang w:val="vi-VN"/>
        </w:rPr>
        <w:t>lý thuyết</w:t>
      </w:r>
      <w:r w:rsidR="00175C1E" w:rsidRPr="00175C1E">
        <w:rPr>
          <w:lang w:val="vi-VN"/>
        </w:rPr>
        <w:t xml:space="preserve"> Goodman (sai khác 9%) và công thức Gerber (sai khác 53%) là có kết quả sát với thực nghiệm nhất.</w:t>
      </w:r>
    </w:p>
    <w:p w14:paraId="64F85F21" w14:textId="77777777" w:rsidR="00421130" w:rsidRPr="00175C1E" w:rsidRDefault="00421130" w:rsidP="001F2AE8">
      <w:pPr>
        <w:pStyle w:val="Content"/>
        <w:ind w:firstLine="720"/>
        <w:rPr>
          <w:lang w:val="vi-VN"/>
        </w:rPr>
      </w:pPr>
    </w:p>
    <w:tbl>
      <w:tblPr>
        <w:tblStyle w:val="TableGrid"/>
        <w:tblW w:w="0" w:type="auto"/>
        <w:tblLook w:val="04A0" w:firstRow="1" w:lastRow="0" w:firstColumn="1" w:lastColumn="0" w:noHBand="0" w:noVBand="1"/>
      </w:tblPr>
      <w:tblGrid>
        <w:gridCol w:w="895"/>
        <w:gridCol w:w="2700"/>
        <w:gridCol w:w="2790"/>
        <w:gridCol w:w="2677"/>
      </w:tblGrid>
      <w:tr w:rsidR="00AD4D48" w:rsidRPr="001B5308" w14:paraId="26BAA195" w14:textId="77777777" w:rsidTr="007D10DD">
        <w:tc>
          <w:tcPr>
            <w:tcW w:w="895" w:type="dxa"/>
          </w:tcPr>
          <w:p w14:paraId="41BE2A79" w14:textId="5E9766C0"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TT</w:t>
            </w:r>
          </w:p>
        </w:tc>
        <w:tc>
          <w:tcPr>
            <w:tcW w:w="2700" w:type="dxa"/>
          </w:tcPr>
          <w:p w14:paraId="37703841" w14:textId="7BCC4A02"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 xml:space="preserve">Sử dụng </w:t>
            </w:r>
            <w:r w:rsidR="00E869D8" w:rsidRPr="00ED1312">
              <w:rPr>
                <w:rFonts w:ascii="Times New Roman" w:hAnsi="Times New Roman" w:cs="Times New Roman"/>
                <w:lang w:val="vi-VN"/>
              </w:rPr>
              <w:t xml:space="preserve">lý thuyết </w:t>
            </w:r>
            <w:r w:rsidRPr="00405678">
              <w:rPr>
                <w:rFonts w:ascii="Times New Roman" w:hAnsi="Times New Roman" w:cs="Times New Roman"/>
                <w:lang w:val="vi-VN"/>
              </w:rPr>
              <w:t>của tác giả</w:t>
            </w:r>
          </w:p>
        </w:tc>
        <w:tc>
          <w:tcPr>
            <w:tcW w:w="2790" w:type="dxa"/>
          </w:tcPr>
          <w:p w14:paraId="672AD659" w14:textId="3A1FFFA3"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Mức tăng tuổi thọ mỏi của chi tiết</w:t>
            </w:r>
          </w:p>
        </w:tc>
        <w:tc>
          <w:tcPr>
            <w:tcW w:w="2677" w:type="dxa"/>
          </w:tcPr>
          <w:p w14:paraId="716E1222" w14:textId="6BDE258E" w:rsidR="00AD4D48" w:rsidRPr="00405678" w:rsidRDefault="00AD4D48" w:rsidP="00262166">
            <w:pPr>
              <w:pStyle w:val="Content"/>
              <w:jc w:val="center"/>
              <w:rPr>
                <w:rFonts w:ascii="Times New Roman" w:hAnsi="Times New Roman" w:cs="Times New Roman"/>
                <w:lang w:val="vi-VN"/>
              </w:rPr>
            </w:pPr>
            <w:r w:rsidRPr="00405678">
              <w:rPr>
                <w:rFonts w:ascii="Times New Roman" w:hAnsi="Times New Roman" w:cs="Times New Roman"/>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lastRenderedPageBreak/>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40364C36" w14:textId="4CD4AAA0" w:rsidR="008F7244" w:rsidRPr="00B04B26" w:rsidRDefault="00AC6355" w:rsidP="00AC6355">
      <w:pPr>
        <w:pStyle w:val="Heading2"/>
        <w:rPr>
          <w:lang w:val="vi-VN"/>
        </w:rPr>
      </w:pPr>
      <w:r>
        <w:rPr>
          <w:lang w:val="vi-VN"/>
        </w:rPr>
        <w:t>Tổng quan về các nghiên cứu nước ngoài</w:t>
      </w:r>
      <w:r w:rsidR="005E7672">
        <w:rPr>
          <w:lang w:val="vi-VN"/>
        </w:rPr>
        <w:t>.</w:t>
      </w:r>
    </w:p>
    <w:p w14:paraId="64B3D253" w14:textId="08286D64" w:rsidR="00E520F3" w:rsidRPr="00E520F3" w:rsidRDefault="00E520F3" w:rsidP="008A5012">
      <w:pPr>
        <w:pStyle w:val="Heading3"/>
        <w:rPr>
          <w:lang w:val="vi-VN"/>
        </w:rPr>
      </w:pPr>
      <w:r w:rsidRPr="00E520F3">
        <w:rPr>
          <w:lang w:val="vi-VN"/>
        </w:rPr>
        <w:t xml:space="preserve">Tiếp cận phương pháp sử dụng đường cong S-N để đánh giá độ bền mỏi.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67A28234"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Pr>
          <w:lang w:val="vi-VN"/>
        </w:rPr>
        <w:instrText xml:space="preserve"> ADDIN EN.CITE &lt;EndNote&gt;&lt;Cite&gt;&lt;Author&gt;Wolfgang Fricke.&lt;/Author&gt;&lt;Year&gt;2010&lt;/Year&gt;&lt;RecNum&gt;8&lt;/RecNum&gt;&lt;DisplayText&gt;[7]&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Pr>
          <w:noProof/>
          <w:lang w:val="vi-VN"/>
        </w:rPr>
        <w:t>[7]</w:t>
      </w:r>
      <w:r>
        <w:rPr>
          <w:lang w:val="vi-VN"/>
        </w:rPr>
        <w:fldChar w:fldCharType="end"/>
      </w:r>
    </w:p>
    <w:p w14:paraId="7D5FA5BD" w14:textId="0C516188"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các tải động,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6C8CC46E"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430DD">
        <w:rPr>
          <w:lang w:val="vi-VN"/>
        </w:rPr>
        <w:instrText xml:space="preserve"> ADDIN EN.CITE &lt;EndNote&gt;&lt;Cite&gt;&lt;Author&gt;Byoung-Hoon Jung&lt;/Author&gt;&lt;Year&gt;2020&lt;/Year&gt;&lt;RecNum&gt;9&lt;/RecNum&gt;&lt;DisplayText&gt;[8]&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430DD">
        <w:rPr>
          <w:noProof/>
          <w:lang w:val="vi-VN"/>
        </w:rPr>
        <w:t>[8]</w:t>
      </w:r>
      <w:r w:rsidR="00E430DD">
        <w:rPr>
          <w:lang w:val="vi-VN"/>
        </w:rPr>
        <w:fldChar w:fldCharType="end"/>
      </w:r>
    </w:p>
    <w:p w14:paraId="122B01E2" w14:textId="692A2E77" w:rsidR="003744F1" w:rsidRPr="003744F1" w:rsidRDefault="003744F1" w:rsidP="003744F1">
      <w:pPr>
        <w:pStyle w:val="Heading3"/>
        <w:rPr>
          <w:lang w:val="vi-VN"/>
        </w:rPr>
      </w:pPr>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77777777" w:rsidR="00E430DD" w:rsidRDefault="00E430DD" w:rsidP="00E430DD">
      <w:pPr>
        <w:pStyle w:val="Content"/>
        <w:ind w:firstLine="720"/>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r>
        <w:rPr>
          <w:lang w:val="vi-VN"/>
        </w:rPr>
        <w:t xml:space="preserve"> </w:t>
      </w:r>
      <w:r>
        <w:rPr>
          <w:lang w:val="vi-VN"/>
        </w:rPr>
        <w:fldChar w:fldCharType="begin"/>
      </w:r>
      <w:r>
        <w:rPr>
          <w:lang w:val="vi-VN"/>
        </w:rPr>
        <w:instrText xml:space="preserve"> ADDIN EN.CITE &lt;EndNote&gt;&lt;Cite&gt;&lt;Author&gt;Myung Hyun Kim&lt;/Author&gt;&lt;Year&gt;2010&lt;/Year&gt;&lt;RecNum&gt;10&lt;/RecNum&gt;&lt;DisplayText&gt;[9]&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Pr>
          <w:noProof/>
          <w:lang w:val="vi-VN"/>
        </w:rPr>
        <w:t>[9]</w:t>
      </w:r>
      <w:r>
        <w:rPr>
          <w:lang w:val="vi-VN"/>
        </w:rPr>
        <w:fldChar w:fldCharType="end"/>
      </w:r>
    </w:p>
    <w:p w14:paraId="35062C28" w14:textId="1D3D3AB6" w:rsidR="008A65DF" w:rsidRDefault="006D325D" w:rsidP="006D325D">
      <w:pPr>
        <w:pStyle w:val="Heading2"/>
        <w:rPr>
          <w:lang w:val="vi-VN"/>
        </w:rPr>
      </w:pPr>
      <w:r w:rsidRPr="006D325D">
        <w:rPr>
          <w:lang w:val="vi-VN"/>
        </w:rPr>
        <w:t>Tổng kết</w:t>
      </w:r>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11F5F830" w:rsidR="005E1CF5" w:rsidRPr="005E1CF5" w:rsidRDefault="005E1CF5">
      <w:pPr>
        <w:pStyle w:val="Content"/>
        <w:numPr>
          <w:ilvl w:val="0"/>
          <w:numId w:val="4"/>
        </w:numPr>
        <w:rPr>
          <w:lang w:val="vi-VN"/>
        </w:rPr>
      </w:pPr>
      <w:r w:rsidRPr="00322548">
        <w:rPr>
          <w:b/>
          <w:bCs/>
          <w:lang w:val="vi-VN"/>
        </w:rPr>
        <w:t>Nghiên cứu về hệ thống cách nhiệt LNGC</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44553A8"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ra đời và phân tích thêm một phương pháp có thể d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3" w:name="_Toc159267587"/>
      <w:r>
        <w:lastRenderedPageBreak/>
        <w:t>CƠ SỞ LÝ LUẬN</w:t>
      </w:r>
      <w:bookmarkEnd w:id="3"/>
    </w:p>
    <w:p w14:paraId="6881ECC3" w14:textId="2E4B8519" w:rsidR="00F610ED" w:rsidRDefault="00FB7928" w:rsidP="00FB7928">
      <w:pPr>
        <w:pStyle w:val="Heading2"/>
      </w:pPr>
      <w:bookmarkStart w:id="4" w:name="_Toc159267588"/>
      <w:r>
        <w:t>Cơ sở lý thuyết của phương pháp phạm vi phân phối ứng suất</w:t>
      </w:r>
      <w:bookmarkEnd w:id="4"/>
    </w:p>
    <w:p w14:paraId="6645B032" w14:textId="4C6E2608" w:rsidR="00C84331" w:rsidRDefault="00C84331" w:rsidP="00C84331">
      <w:pPr>
        <w:pStyle w:val="Heading3"/>
      </w:pPr>
      <w:bookmarkStart w:id="5" w:name="_Toc159267589"/>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10F2AE00"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40.3pt" o:ole="">
            <v:imagedata r:id="rId12" o:title=""/>
          </v:shape>
          <o:OLEObject Type="Embed" ProgID="Equation.DSMT4" ShapeID="_x0000_i1025" DrawAspect="Content" ObjectID="_177461989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321AEA2A" w:rsidR="003F0F8A" w:rsidRPr="003F0F8A" w:rsidRDefault="006D30B0" w:rsidP="006D30B0">
      <w:pPr>
        <w:pStyle w:val="MTDisplayEquation"/>
      </w:pPr>
      <w:r>
        <w:tab/>
      </w:r>
      <w:r w:rsidRPr="006D30B0">
        <w:rPr>
          <w:position w:val="-36"/>
        </w:rPr>
        <w:object w:dxaOrig="1300" w:dyaOrig="740" w14:anchorId="63553605">
          <v:shape id="_x0000_i1026" type="#_x0000_t75" style="width:65pt;height:36.55pt" o:ole="">
            <v:imagedata r:id="rId14" o:title=""/>
          </v:shape>
          <o:OLEObject Type="Embed" ProgID="Equation.DSMT4" ShapeID="_x0000_i1026" DrawAspect="Content" ObjectID="_177461989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3F7E728A" w:rsidR="00B658DA" w:rsidRDefault="00B658DA" w:rsidP="00B658DA">
      <w:pPr>
        <w:pStyle w:val="MTDisplayEquation"/>
      </w:pPr>
      <w:r>
        <w:tab/>
      </w:r>
      <w:r w:rsidR="007C3B8A" w:rsidRPr="007C3B8A">
        <w:rPr>
          <w:position w:val="-156"/>
        </w:rPr>
        <w:object w:dxaOrig="2659" w:dyaOrig="3240" w14:anchorId="2D84D695">
          <v:shape id="_x0000_i1027" type="#_x0000_t75" style="width:132.2pt;height:162.25pt" o:ole="">
            <v:imagedata r:id="rId16" o:title=""/>
          </v:shape>
          <o:OLEObject Type="Embed" ProgID="Equation.DSMT4" ShapeID="_x0000_i1027" DrawAspect="Content" ObjectID="_1774619898"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03D8B641"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1pt;height:20.4pt" o:ole="">
            <v:imagedata r:id="rId18" o:title=""/>
          </v:shape>
          <o:OLEObject Type="Embed" ProgID="Equation.DSMT4" ShapeID="_x0000_i1028" DrawAspect="Content" ObjectID="_1774619899"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54948B8" w:rsidR="004A2608" w:rsidRDefault="004A2608" w:rsidP="004A2608">
      <w:pPr>
        <w:pStyle w:val="MTDisplayEquation"/>
      </w:pPr>
      <w:r>
        <w:tab/>
      </w:r>
      <w:r w:rsidR="00C4710A" w:rsidRPr="004A2608">
        <w:rPr>
          <w:position w:val="-30"/>
        </w:rPr>
        <w:object w:dxaOrig="2280" w:dyaOrig="820" w14:anchorId="7E22BDF9">
          <v:shape id="_x0000_i1029" type="#_x0000_t75" style="width:113.9pt;height:40.3pt" o:ole="">
            <v:imagedata r:id="rId20" o:title=""/>
          </v:shape>
          <o:OLEObject Type="Embed" ProgID="Equation.DSMT4" ShapeID="_x0000_i1029" DrawAspect="Content" ObjectID="_177461990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55FACA5" w:rsidR="00C4710A" w:rsidRDefault="00C4710A" w:rsidP="00C4710A">
      <w:pPr>
        <w:pStyle w:val="MTDisplayEquation"/>
      </w:pPr>
      <w:r>
        <w:tab/>
      </w:r>
      <w:r w:rsidRPr="00C4710A">
        <w:rPr>
          <w:position w:val="-30"/>
        </w:rPr>
        <w:object w:dxaOrig="2140" w:dyaOrig="820" w14:anchorId="4F4A584A">
          <v:shape id="_x0000_i1030" type="#_x0000_t75" style="width:107.45pt;height:40.3pt" o:ole="">
            <v:imagedata r:id="rId22" o:title=""/>
          </v:shape>
          <o:OLEObject Type="Embed" ProgID="Equation.DSMT4" ShapeID="_x0000_i1030" DrawAspect="Content" ObjectID="_1774619901"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22B3FCA0" w:rsidR="007A4579" w:rsidRDefault="007A4579" w:rsidP="007A4579">
      <w:pPr>
        <w:pStyle w:val="MTDisplayEquation"/>
      </w:pPr>
      <w:r>
        <w:tab/>
      </w:r>
      <w:r w:rsidRPr="007A4579">
        <w:rPr>
          <w:position w:val="-30"/>
        </w:rPr>
        <w:object w:dxaOrig="1640" w:dyaOrig="780" w14:anchorId="1B235478">
          <v:shape id="_x0000_i1031" type="#_x0000_t75" style="width:82.2pt;height:40.3pt" o:ole="">
            <v:imagedata r:id="rId24" o:title=""/>
          </v:shape>
          <o:OLEObject Type="Embed" ProgID="Equation.DSMT4" ShapeID="_x0000_i1031" DrawAspect="Content" ObjectID="_1774619902"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311B0653" w:rsidR="00EE3788" w:rsidRDefault="00EE3788" w:rsidP="00EE3788">
      <w:pPr>
        <w:pStyle w:val="MTDisplayEquation"/>
      </w:pPr>
      <w:r>
        <w:tab/>
      </w:r>
      <w:r w:rsidRPr="00EE3788">
        <w:rPr>
          <w:position w:val="-32"/>
        </w:rPr>
        <w:object w:dxaOrig="3300" w:dyaOrig="760" w14:anchorId="4E135ADE">
          <v:shape id="_x0000_i1032" type="#_x0000_t75" style="width:164.95pt;height:38.7pt" o:ole="">
            <v:imagedata r:id="rId26" o:title=""/>
          </v:shape>
          <o:OLEObject Type="Embed" ProgID="Equation.DSMT4" ShapeID="_x0000_i1032" DrawAspect="Content" ObjectID="_1774619903"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1D516C7" w:rsidR="006A7178" w:rsidRDefault="006A7178" w:rsidP="006A7178">
      <w:pPr>
        <w:pStyle w:val="MTDisplayEquation"/>
      </w:pPr>
      <w:r>
        <w:tab/>
      </w:r>
      <w:r w:rsidRPr="006A7178">
        <w:rPr>
          <w:position w:val="-32"/>
        </w:rPr>
        <w:object w:dxaOrig="3500" w:dyaOrig="800" w14:anchorId="0C9A5A9E">
          <v:shape id="_x0000_i1033" type="#_x0000_t75" style="width:175.15pt;height:40.3pt" o:ole="">
            <v:imagedata r:id="rId28" o:title=""/>
          </v:shape>
          <o:OLEObject Type="Embed" ProgID="Equation.DSMT4" ShapeID="_x0000_i1033" DrawAspect="Content" ObjectID="_1774619904"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9</w:instrText>
        </w:r>
      </w:fldSimple>
      <w:r>
        <w:instrText>)</w:instrText>
      </w:r>
      <w:r>
        <w:fldChar w:fldCharType="end"/>
      </w:r>
    </w:p>
    <w:p w14:paraId="11546BCB" w14:textId="59F176A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4pt;height:15.6pt" o:ole="">
            <v:imagedata r:id="rId30" o:title=""/>
          </v:shape>
          <o:OLEObject Type="Embed" ProgID="Equation.DSMT4" ShapeID="_x0000_i1034" DrawAspect="Content" ObjectID="_1774619905" r:id="rId31"/>
        </w:object>
      </w:r>
      <w:r w:rsidR="00AA41AF">
        <w:t xml:space="preserve"> </w:t>
      </w:r>
      <w:r w:rsidR="0056295E" w:rsidRPr="0056295E">
        <w:t>được sử dụng.</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6" w:name="_Toc159267590"/>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147CB9C" w:rsidR="00EE3788" w:rsidRDefault="00EE3788" w:rsidP="00EE3788">
      <w:pPr>
        <w:pStyle w:val="MTDisplayEquation"/>
      </w:pPr>
      <w:r>
        <w:tab/>
      </w:r>
      <w:r w:rsidRPr="00EE3788">
        <w:rPr>
          <w:position w:val="-32"/>
        </w:rPr>
        <w:object w:dxaOrig="1680" w:dyaOrig="740" w14:anchorId="419D1409">
          <v:shape id="_x0000_i1035" type="#_x0000_t75" style="width:83.8pt;height:36.55pt" o:ole="">
            <v:imagedata r:id="rId32" o:title=""/>
          </v:shape>
          <o:OLEObject Type="Embed" ProgID="Equation.DSMT4" ShapeID="_x0000_i1035" DrawAspect="Content" ObjectID="_1774619906"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42F8C9E" w:rsidR="00D961DD" w:rsidRDefault="00D961DD" w:rsidP="00D961DD">
      <w:pPr>
        <w:pStyle w:val="MTDisplayEquation"/>
      </w:pPr>
      <w:r>
        <w:lastRenderedPageBreak/>
        <w:tab/>
      </w:r>
      <w:r w:rsidRPr="00D961DD">
        <w:rPr>
          <w:position w:val="-32"/>
        </w:rPr>
        <w:object w:dxaOrig="1900" w:dyaOrig="740" w14:anchorId="1D0C9EEE">
          <v:shape id="_x0000_i1036" type="#_x0000_t75" style="width:95.65pt;height:36.55pt" o:ole="">
            <v:imagedata r:id="rId34" o:title=""/>
          </v:shape>
          <o:OLEObject Type="Embed" ProgID="Equation.DSMT4" ShapeID="_x0000_i1036" DrawAspect="Content" ObjectID="_1774619907"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FC2EE00" w:rsidR="00475649" w:rsidRDefault="00475649" w:rsidP="00475649">
      <w:pPr>
        <w:pStyle w:val="MTDisplayEquation"/>
      </w:pPr>
      <w:r>
        <w:tab/>
      </w:r>
      <w:r w:rsidRPr="00475649">
        <w:rPr>
          <w:position w:val="-32"/>
        </w:rPr>
        <w:object w:dxaOrig="3519" w:dyaOrig="740" w14:anchorId="6090C049">
          <v:shape id="_x0000_i1037" type="#_x0000_t75" style="width:177.3pt;height:36.55pt" o:ole="">
            <v:imagedata r:id="rId36" o:title=""/>
          </v:shape>
          <o:OLEObject Type="Embed" ProgID="Equation.DSMT4" ShapeID="_x0000_i1037" DrawAspect="Content" ObjectID="_1774619908"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2D76ADE" w:rsidR="005572A1" w:rsidRDefault="005572A1" w:rsidP="005572A1">
      <w:pPr>
        <w:pStyle w:val="MTDisplayEquation"/>
      </w:pPr>
      <w:r>
        <w:tab/>
      </w:r>
      <w:r w:rsidRPr="005572A1">
        <w:rPr>
          <w:position w:val="-118"/>
        </w:rPr>
        <w:object w:dxaOrig="3320" w:dyaOrig="2380" w14:anchorId="66A8A246">
          <v:shape id="_x0000_i1038" type="#_x0000_t75" style="width:165.5pt;height:119.8pt" o:ole="">
            <v:imagedata r:id="rId38" o:title=""/>
          </v:shape>
          <o:OLEObject Type="Embed" ProgID="Equation.DSMT4" ShapeID="_x0000_i1038" DrawAspect="Content" ObjectID="_177461990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E941B6A" w:rsidR="00304AE2" w:rsidRDefault="00304AE2" w:rsidP="00304AE2">
      <w:pPr>
        <w:pStyle w:val="MTDisplayEquation"/>
      </w:pPr>
      <w:r>
        <w:tab/>
      </w:r>
      <w:r w:rsidRPr="00304AE2">
        <w:rPr>
          <w:position w:val="-30"/>
        </w:rPr>
        <w:object w:dxaOrig="1080" w:dyaOrig="780" w14:anchorId="6B5AF33A">
          <v:shape id="_x0000_i1039" type="#_x0000_t75" style="width:54.25pt;height:40.3pt" o:ole="">
            <v:imagedata r:id="rId40" o:title=""/>
          </v:shape>
          <o:OLEObject Type="Embed" ProgID="Equation.DSMT4" ShapeID="_x0000_i1039" DrawAspect="Content" ObjectID="_1774619910"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0067ADEE" w:rsidR="0084377E" w:rsidRDefault="00AD1FE7" w:rsidP="00AD1FE7">
      <w:pPr>
        <w:pStyle w:val="MTDisplayEquation"/>
      </w:pPr>
      <w:r>
        <w:tab/>
      </w:r>
      <w:r w:rsidRPr="00AD1FE7">
        <w:rPr>
          <w:position w:val="-30"/>
        </w:rPr>
        <w:object w:dxaOrig="1840" w:dyaOrig="780" w14:anchorId="343163B6">
          <v:shape id="_x0000_i1040" type="#_x0000_t75" style="width:92.4pt;height:40.3pt" o:ole="">
            <v:imagedata r:id="rId42" o:title=""/>
          </v:shape>
          <o:OLEObject Type="Embed" ProgID="Equation.DSMT4" ShapeID="_x0000_i1040" DrawAspect="Content" ObjectID="_1774619911"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062284C" w:rsidR="00A022CC" w:rsidRDefault="00E42152" w:rsidP="00E42152">
      <w:pPr>
        <w:pStyle w:val="MTDisplayEquation"/>
      </w:pPr>
      <w:r>
        <w:tab/>
      </w:r>
      <w:r w:rsidRPr="00E42152">
        <w:rPr>
          <w:position w:val="-32"/>
        </w:rPr>
        <w:object w:dxaOrig="2280" w:dyaOrig="780" w14:anchorId="604D0AFD">
          <v:shape id="_x0000_i1041" type="#_x0000_t75" style="width:113.9pt;height:40.3pt" o:ole="">
            <v:imagedata r:id="rId44" o:title=""/>
          </v:shape>
          <o:OLEObject Type="Embed" ProgID="Equation.DSMT4" ShapeID="_x0000_i1041" DrawAspect="Content" ObjectID="_1774619912"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6</w:instrText>
        </w:r>
      </w:fldSimple>
      <w:r>
        <w:instrText>)</w:instrText>
      </w:r>
      <w:r>
        <w:fldChar w:fldCharType="end"/>
      </w:r>
    </w:p>
    <w:p w14:paraId="0850DD25" w14:textId="4353F27D" w:rsidR="00CA577C" w:rsidRDefault="00CA577C" w:rsidP="007618CC">
      <w:pPr>
        <w:pStyle w:val="Content"/>
      </w:pPr>
      <w:r w:rsidRPr="00CA577C">
        <w:lastRenderedPageBreak/>
        <w:t xml:space="preserve">Bằng cách so sánh phương trình (1.16) và (1.10), có thể thấy rằng </w:t>
      </w:r>
      <w:r>
        <w:t>sự phá hủy</w:t>
      </w:r>
      <w:r w:rsidRPr="00CA577C">
        <w:t xml:space="preserve"> mỏi có thể được tính toán từ biểu thức sau đây:</w:t>
      </w:r>
    </w:p>
    <w:p w14:paraId="2A012BD7" w14:textId="79331B4A" w:rsidR="00DB35B8" w:rsidRDefault="00BD20E8" w:rsidP="00BD20E8">
      <w:pPr>
        <w:pStyle w:val="MTDisplayEquation"/>
      </w:pPr>
      <w:r>
        <w:tab/>
      </w:r>
      <w:r w:rsidRPr="00BD20E8">
        <w:rPr>
          <w:position w:val="-30"/>
        </w:rPr>
        <w:object w:dxaOrig="1960" w:dyaOrig="700" w14:anchorId="650F266E">
          <v:shape id="_x0000_i1042" type="#_x0000_t75" style="width:96.2pt;height:35.45pt" o:ole="">
            <v:imagedata r:id="rId46" o:title=""/>
          </v:shape>
          <o:OLEObject Type="Embed" ProgID="Equation.DSMT4" ShapeID="_x0000_i1042" DrawAspect="Content" ObjectID="_1774619913"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2FF8A90D" w:rsidR="00CD1D53" w:rsidRDefault="00CB2947" w:rsidP="00CB2947">
      <w:pPr>
        <w:pStyle w:val="MTDisplayEquation"/>
      </w:pPr>
      <w:r>
        <w:tab/>
      </w:r>
      <w:r w:rsidRPr="00CB2947">
        <w:rPr>
          <w:position w:val="-36"/>
        </w:rPr>
        <w:object w:dxaOrig="2659" w:dyaOrig="780" w14:anchorId="2AB083EB">
          <v:shape id="_x0000_i1043" type="#_x0000_t75" style="width:132.2pt;height:40.3pt" o:ole="">
            <v:imagedata r:id="rId48" o:title=""/>
          </v:shape>
          <o:OLEObject Type="Embed" ProgID="Equation.DSMT4" ShapeID="_x0000_i1043" DrawAspect="Content" ObjectID="_1774619914"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6B49E358" w:rsidR="00E321F6" w:rsidRDefault="00D216AE" w:rsidP="00D216AE">
      <w:pPr>
        <w:pStyle w:val="MTDisplayEquation"/>
      </w:pPr>
      <w:r>
        <w:tab/>
      </w:r>
      <w:r w:rsidR="00296C99" w:rsidRPr="00296C99">
        <w:rPr>
          <w:position w:val="-36"/>
        </w:rPr>
        <w:object w:dxaOrig="3680" w:dyaOrig="780" w14:anchorId="4F6EB9A6">
          <v:shape id="_x0000_i1044" type="#_x0000_t75" style="width:184.85pt;height:40.3pt" o:ole="">
            <v:imagedata r:id="rId50" o:title=""/>
          </v:shape>
          <o:OLEObject Type="Embed" ProgID="Equation.DSMT4" ShapeID="_x0000_i1044" DrawAspect="Content" ObjectID="_1774619915"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D9034D" w:rsidR="00293063" w:rsidRDefault="00942708" w:rsidP="00942708">
      <w:pPr>
        <w:pStyle w:val="MTDisplayEquation"/>
      </w:pPr>
      <w:r>
        <w:tab/>
      </w:r>
      <w:r w:rsidRPr="00942708">
        <w:rPr>
          <w:position w:val="-36"/>
        </w:rPr>
        <w:object w:dxaOrig="2780" w:dyaOrig="820" w14:anchorId="4A1BF6E6">
          <v:shape id="_x0000_i1045" type="#_x0000_t75" style="width:139.15pt;height:40.3pt" o:ole="">
            <v:imagedata r:id="rId52" o:title=""/>
          </v:shape>
          <o:OLEObject Type="Embed" ProgID="Equation.DSMT4" ShapeID="_x0000_i1045" DrawAspect="Content" ObjectID="_1774619916"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6BA8A6C7" w:rsidR="00B94E8C" w:rsidRDefault="004A5CF3" w:rsidP="004A5CF3">
      <w:pPr>
        <w:pStyle w:val="MTDisplayEquation"/>
      </w:pPr>
      <w:r>
        <w:tab/>
      </w:r>
      <w:r w:rsidRPr="004A5CF3">
        <w:rPr>
          <w:position w:val="-30"/>
        </w:rPr>
        <w:object w:dxaOrig="2020" w:dyaOrig="760" w14:anchorId="5A028FF0">
          <v:shape id="_x0000_i1046" type="#_x0000_t75" style="width:101pt;height:38.7pt" o:ole="">
            <v:imagedata r:id="rId54" o:title=""/>
          </v:shape>
          <o:OLEObject Type="Embed" ProgID="Equation.DSMT4" ShapeID="_x0000_i1046" DrawAspect="Content" ObjectID="_1774619917"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C4EA0A2" w:rsidR="00157459" w:rsidRDefault="00ED1715" w:rsidP="00ED1715">
      <w:pPr>
        <w:pStyle w:val="MTDisplayEquation"/>
      </w:pPr>
      <w:r>
        <w:lastRenderedPageBreak/>
        <w:tab/>
      </w:r>
      <w:r w:rsidRPr="00ED1715">
        <w:rPr>
          <w:position w:val="-82"/>
        </w:rPr>
        <w:object w:dxaOrig="3840" w:dyaOrig="1760" w14:anchorId="2DB5BDFD">
          <v:shape id="_x0000_i1047" type="#_x0000_t75" style="width:191.8pt;height:87.6pt" o:ole="">
            <v:imagedata r:id="rId56" o:title=""/>
          </v:shape>
          <o:OLEObject Type="Embed" ProgID="Equation.DSMT4" ShapeID="_x0000_i1047" DrawAspect="Content" ObjectID="_1774619918"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6172D0E1" w:rsidR="00B15C9E" w:rsidRDefault="003252CF" w:rsidP="003252CF">
      <w:pPr>
        <w:pStyle w:val="MTDisplayEquation"/>
      </w:pPr>
      <w:r>
        <w:tab/>
      </w:r>
      <w:r w:rsidRPr="003252CF">
        <w:rPr>
          <w:position w:val="-84"/>
        </w:rPr>
        <w:object w:dxaOrig="6060" w:dyaOrig="1800" w14:anchorId="715E0F6A">
          <v:shape id="_x0000_i1048" type="#_x0000_t75" style="width:303.05pt;height:90.25pt" o:ole="">
            <v:imagedata r:id="rId58" o:title=""/>
          </v:shape>
          <o:OLEObject Type="Embed" ProgID="Equation.DSMT4" ShapeID="_x0000_i1048" DrawAspect="Content" ObjectID="_1774619919"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3</w:instrText>
        </w:r>
      </w:fldSimple>
      <w:r>
        <w:instrText>)</w:instrText>
      </w:r>
      <w:r>
        <w:fldChar w:fldCharType="end"/>
      </w:r>
    </w:p>
    <w:p w14:paraId="5B94000D" w14:textId="383DD5E3"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r w:rsidR="00347702">
        <w:t xml:space="preserve">: </w:t>
      </w:r>
    </w:p>
    <w:p w14:paraId="1A8779B9" w14:textId="7D6E4B30" w:rsidR="000B092C" w:rsidRDefault="005749EF" w:rsidP="005749EF">
      <w:pPr>
        <w:pStyle w:val="MTDisplayEquation"/>
      </w:pPr>
      <w:r>
        <w:tab/>
      </w:r>
      <w:r w:rsidRPr="005749EF">
        <w:rPr>
          <w:position w:val="-38"/>
        </w:rPr>
        <w:object w:dxaOrig="5440" w:dyaOrig="880" w14:anchorId="2CA34A92">
          <v:shape id="_x0000_i1049" type="#_x0000_t75" style="width:271.9pt;height:44.05pt" o:ole="">
            <v:imagedata r:id="rId60" o:title=""/>
          </v:shape>
          <o:OLEObject Type="Embed" ProgID="Equation.DSMT4" ShapeID="_x0000_i1049" DrawAspect="Content" ObjectID="_1774619920"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4</w:instrText>
        </w:r>
      </w:fldSimple>
      <w:r>
        <w:instrText>)</w:instrText>
      </w:r>
      <w:r>
        <w:fldChar w:fldCharType="end"/>
      </w:r>
    </w:p>
    <w:p w14:paraId="354A3C6A" w14:textId="4AA04D19" w:rsidR="008E23E9" w:rsidRDefault="005B00C8" w:rsidP="005B00C8">
      <w:pPr>
        <w:pStyle w:val="Heading3"/>
      </w:pPr>
      <w:bookmarkStart w:id="7" w:name="_Toc159267591"/>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037D20F0" w:rsidR="00DC1294" w:rsidRDefault="00816E21" w:rsidP="00816E21">
      <w:pPr>
        <w:pStyle w:val="MTDisplayEquation"/>
      </w:pPr>
      <w:r>
        <w:tab/>
      </w:r>
      <w:r w:rsidRPr="00816E21">
        <w:rPr>
          <w:position w:val="-30"/>
        </w:rPr>
        <w:object w:dxaOrig="1960" w:dyaOrig="800" w14:anchorId="3B91F47F">
          <v:shape id="_x0000_i1050" type="#_x0000_t75" style="width:96.2pt;height:40.3pt" o:ole="">
            <v:imagedata r:id="rId62" o:title=""/>
          </v:shape>
          <o:OLEObject Type="Embed" ProgID="Equation.DSMT4" ShapeID="_x0000_i1050" DrawAspect="Content" ObjectID="_1774619921"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4pt;height:14.5pt" o:ole="">
            <v:imagedata r:id="rId64" o:title=""/>
          </v:shape>
          <o:OLEObject Type="Embed" ProgID="Equation.DSMT4" ShapeID="_x0000_i1051" DrawAspect="Content" ObjectID="_1774619922" r:id="rId65"/>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05pt;height:18.25pt" o:ole="">
            <v:imagedata r:id="rId66" o:title=""/>
          </v:shape>
          <o:OLEObject Type="Embed" ProgID="Equation.DSMT4" ShapeID="_x0000_i1052" DrawAspect="Content" ObjectID="_1774619923" r:id="rId67"/>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6313F722" w:rsidR="00EB0A52" w:rsidRDefault="00EB0A52" w:rsidP="00EB0A52">
      <w:pPr>
        <w:pStyle w:val="MTDisplayEquation"/>
      </w:pPr>
      <w:r>
        <w:lastRenderedPageBreak/>
        <w:tab/>
      </w:r>
      <w:r w:rsidRPr="00EB0A52">
        <w:rPr>
          <w:position w:val="-32"/>
        </w:rPr>
        <w:object w:dxaOrig="1080" w:dyaOrig="760" w14:anchorId="6F698D91">
          <v:shape id="_x0000_i1053" type="#_x0000_t75" style="width:54.25pt;height:38.7pt" o:ole="">
            <v:imagedata r:id="rId68" o:title=""/>
          </v:shape>
          <o:OLEObject Type="Embed" ProgID="Equation.DSMT4" ShapeID="_x0000_i1053" DrawAspect="Content" ObjectID="_1774619924"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6</w:instrText>
        </w:r>
      </w:fldSimple>
      <w:r>
        <w:instrText>)</w:instrText>
      </w:r>
      <w:r>
        <w:fldChar w:fldCharType="end"/>
      </w:r>
    </w:p>
    <w:p w14:paraId="5090F019" w14:textId="70BE8F2A" w:rsidR="00B814F6" w:rsidRDefault="00A753F8" w:rsidP="00A753F8">
      <w:pPr>
        <w:pStyle w:val="Content"/>
      </w:pPr>
      <w:r>
        <w:t>Do đó, biểu thức tính toán sự phá hủy mỏi có thể được tính toán trực tiếp từ phương trình 1.24 như sau</w:t>
      </w:r>
      <w:r w:rsidR="00ED3748">
        <w:t xml:space="preserve"> </w:t>
      </w:r>
      <w:r w:rsidR="00ED3748">
        <w:fldChar w:fldCharType="begin"/>
      </w:r>
      <w:r w:rsidR="00ED3748">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D3748">
        <w:rPr>
          <w:noProof/>
        </w:rPr>
        <w:t>[10]</w:t>
      </w:r>
      <w:r w:rsidR="00ED3748">
        <w:fldChar w:fldCharType="end"/>
      </w:r>
      <w:r>
        <w:t xml:space="preserve">: </w:t>
      </w:r>
    </w:p>
    <w:p w14:paraId="3E4DACF2" w14:textId="015C0B1E" w:rsidR="00A753F8" w:rsidRPr="00B814F6" w:rsidRDefault="004933C3" w:rsidP="004933C3">
      <w:pPr>
        <w:pStyle w:val="MTDisplayEquation"/>
      </w:pPr>
      <w:r>
        <w:tab/>
      </w:r>
      <w:r w:rsidRPr="004933C3">
        <w:rPr>
          <w:position w:val="-88"/>
        </w:rPr>
        <w:object w:dxaOrig="4020" w:dyaOrig="1880" w14:anchorId="51071D54">
          <v:shape id="_x0000_i1054" type="#_x0000_t75" style="width:200.95pt;height:93.5pt" o:ole="">
            <v:imagedata r:id="rId70" o:title=""/>
          </v:shape>
          <o:OLEObject Type="Embed" ProgID="Equation.DSMT4" ShapeID="_x0000_i1054" DrawAspect="Content" ObjectID="_1774619925"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7</w:instrText>
        </w:r>
      </w:fldSimple>
      <w:r>
        <w:instrText>)</w:instrText>
      </w:r>
      <w:r>
        <w:fldChar w:fldCharType="end"/>
      </w:r>
    </w:p>
    <w:p w14:paraId="0E4ADA7D" w14:textId="41D2AF6A" w:rsidR="00841842" w:rsidRDefault="0061286D" w:rsidP="00F31269">
      <w:pPr>
        <w:pStyle w:val="Heading3"/>
      </w:pPr>
      <w:bookmarkStart w:id="8" w:name="_Toc159267592"/>
      <w:r w:rsidRPr="00F31269">
        <w:t>Ví dụ về việc sử dụng biểu thức cho mỏi trong các bảng tính toán dựa trên đường cong S-N Bilinear.</w:t>
      </w:r>
      <w:bookmarkEnd w:id="8"/>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95pt;height:20.4pt" o:ole="">
            <v:imagedata r:id="rId72" o:title=""/>
          </v:shape>
          <o:OLEObject Type="Embed" ProgID="Equation.DSMT4" ShapeID="_x0000_i1055" DrawAspect="Content" ObjectID="_1774619926" r:id="rId73"/>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3667A21B" w:rsidR="00202D3A" w:rsidRDefault="00C31235" w:rsidP="00C31235">
      <w:pPr>
        <w:pStyle w:val="MTDisplayEquation"/>
      </w:pPr>
      <w:r>
        <w:tab/>
      </w:r>
      <w:r w:rsidRPr="00C31235">
        <w:rPr>
          <w:position w:val="-32"/>
        </w:rPr>
        <w:object w:dxaOrig="3320" w:dyaOrig="740" w14:anchorId="22F1A0EC">
          <v:shape id="_x0000_i1056" type="#_x0000_t75" style="width:165.5pt;height:36.55pt" o:ole="">
            <v:imagedata r:id="rId74" o:title=""/>
          </v:shape>
          <o:OLEObject Type="Embed" ProgID="Equation.DSMT4" ShapeID="_x0000_i1056" DrawAspect="Content" ObjectID="_1774619927"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8</w:instrText>
        </w:r>
      </w:fldSimple>
      <w:r>
        <w:instrText>)</w:instrText>
      </w:r>
      <w:r>
        <w:fldChar w:fldCharType="end"/>
      </w:r>
    </w:p>
    <w:p w14:paraId="2699F630" w14:textId="66B49032"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0.95pt;height:36.55pt" o:ole="">
            <v:imagedata r:id="rId76" o:title=""/>
          </v:shape>
          <o:OLEObject Type="Embed" ProgID="Equation.DSMT4" ShapeID="_x0000_i1057" DrawAspect="Content" ObjectID="_1774619928" r:id="rId77"/>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5B031D">
          <w:rPr>
            <w:noProof/>
          </w:rPr>
          <w:instrText>1</w:instrText>
        </w:r>
      </w:fldSimple>
      <w:r w:rsidR="002B6608">
        <w:instrText>.</w:instrText>
      </w:r>
      <w:fldSimple w:instr=" SEQ MTEqn \c \* Arabic \* MERGEFORMAT ">
        <w:r w:rsidR="005B031D">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6791BDA" w:rsidR="00F6776E" w:rsidRDefault="00787D32" w:rsidP="00787D32">
      <w:pPr>
        <w:pStyle w:val="MTDisplayEquation"/>
      </w:pPr>
      <w:r>
        <w:tab/>
      </w:r>
      <w:r w:rsidRPr="00787D32">
        <w:rPr>
          <w:position w:val="-32"/>
        </w:rPr>
        <w:object w:dxaOrig="3519" w:dyaOrig="740" w14:anchorId="3EC4A6AB">
          <v:shape id="_x0000_i1058" type="#_x0000_t75" style="width:177.3pt;height:36.55pt" o:ole="">
            <v:imagedata r:id="rId78" o:title=""/>
          </v:shape>
          <o:OLEObject Type="Embed" ProgID="Equation.DSMT4" ShapeID="_x0000_i1058" DrawAspect="Content" ObjectID="_1774619929"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4CCA28CB" w:rsidR="007A57F6" w:rsidRDefault="0051673A" w:rsidP="0051673A">
      <w:pPr>
        <w:pStyle w:val="MTDisplayEquation"/>
      </w:pPr>
      <w:r>
        <w:tab/>
      </w:r>
      <w:r w:rsidR="00971D46" w:rsidRPr="00971D46">
        <w:rPr>
          <w:position w:val="-30"/>
        </w:rPr>
        <w:object w:dxaOrig="999" w:dyaOrig="780" w14:anchorId="54D5AF97">
          <v:shape id="_x0000_i1059" type="#_x0000_t75" style="width:50.5pt;height:40.3pt" o:ole="">
            <v:imagedata r:id="rId80" o:title=""/>
          </v:shape>
          <o:OLEObject Type="Embed" ProgID="Equation.DSMT4" ShapeID="_x0000_i1059" DrawAspect="Content" ObjectID="_1774619930"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5pt;height:31.7pt" o:ole="">
            <v:imagedata r:id="rId82" o:title=""/>
          </v:shape>
          <o:OLEObject Type="Embed" ProgID="Equation.DSMT4" ShapeID="_x0000_i1060" DrawAspect="Content" ObjectID="_1774619931" r:id="rId83"/>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6pt;height:31.7pt" o:ole="">
            <v:imagedata r:id="rId84" o:title=""/>
          </v:shape>
          <o:OLEObject Type="Embed" ProgID="Equation.DSMT4" ShapeID="_x0000_i1061" DrawAspect="Content" ObjectID="_1774619932" r:id="rId85"/>
        </w:object>
      </w:r>
      <w:r>
        <w:t xml:space="preserve"> cho phần bên phải đường S-N</w:t>
      </w:r>
    </w:p>
    <w:p w14:paraId="114E08D8" w14:textId="26CD2182" w:rsidR="00AD74B9" w:rsidRDefault="00AD74B9" w:rsidP="00A50E61">
      <w:pPr>
        <w:pStyle w:val="Caption"/>
        <w:keepNext/>
        <w:jc w:val="right"/>
      </w:pPr>
      <w:bookmarkStart w:id="9" w:name="_Toc148382893"/>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Pr="00AD74B9">
        <w:t xml:space="preserve"> Bảng tính cho </w:t>
      </w:r>
      <w:r>
        <w:t>hư hỏng</w:t>
      </w:r>
      <w:r w:rsidRPr="00AD74B9">
        <w:t xml:space="preserve"> mỏi với đường cong S-N </w:t>
      </w:r>
      <w:r>
        <w:t>bilinear</w:t>
      </w:r>
      <w:bookmarkEnd w:id="9"/>
      <w:r w:rsidR="00DE13E0">
        <w:t xml:space="preserve"> </w:t>
      </w:r>
      <w:r w:rsidR="00DE13E0">
        <w:fldChar w:fldCharType="begin"/>
      </w:r>
      <w:r w:rsidR="00DE13E0">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DE13E0">
        <w:rPr>
          <w:noProof/>
        </w:rPr>
        <w:t>[10]</w:t>
      </w:r>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4712DC8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1</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6EE12D3C"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MPA)</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3BCFFC00" w:rsidR="00BF10ED" w:rsidRPr="007C2EF9" w:rsidRDefault="00177671" w:rsidP="00FB3B15">
            <w:pPr>
              <w:spacing w:line="360" w:lineRule="auto"/>
              <w:cnfStyle w:val="000000000000" w:firstRow="0" w:lastRow="0" w:firstColumn="0" w:lastColumn="0" w:oddVBand="0" w:evenVBand="0" w:oddHBand="0" w:evenHBand="0" w:firstRowFirstColumn="0" w:firstRowLastColumn="0" w:lastRowFirstColumn="0" w:lastRowLastColumn="0"/>
            </w:pPr>
            <w:r>
              <w:t>Hệ số ứng suất tại điểm nóng</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pt;height:20.4pt" o:ole="">
                  <v:imagedata r:id="rId86" o:title=""/>
                </v:shape>
                <o:OLEObject Type="Embed" ProgID="Equation.DSMT4" ShapeID="_x0000_i1062" DrawAspect="Content" ObjectID="_1774619933" r:id="rId87"/>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5.2pt;height:20.4pt" o:ole="">
                  <v:imagedata r:id="rId88" o:title=""/>
                </v:shape>
                <o:OLEObject Type="Embed" ProgID="Equation.DSMT4" ShapeID="_x0000_i1063" DrawAspect="Content" ObjectID="_1774619934" r:id="rId89"/>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0.7pt;height:20.4pt" o:ole="">
                  <v:imagedata r:id="rId90" o:title=""/>
                </v:shape>
                <o:OLEObject Type="Embed" ProgID="Equation.DSMT4" ShapeID="_x0000_i1064" DrawAspect="Content" ObjectID="_1774619935" r:id="rId91"/>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8.95pt;height:20.4pt" o:ole="">
                  <v:imagedata r:id="rId92" o:title=""/>
                </v:shape>
                <o:OLEObject Type="Embed" ProgID="Equation.DSMT4" ShapeID="_x0000_i1065" DrawAspect="Content" ObjectID="_1774619936" r:id="rId93"/>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40.3pt;height:21.5pt" o:ole="">
                  <v:imagedata r:id="rId94" o:title=""/>
                </v:shape>
                <o:OLEObject Type="Embed" ProgID="Equation.DSMT4" ShapeID="_x0000_i1066" DrawAspect="Content" ObjectID="_1774619937" r:id="rId95"/>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05pt;height:25.8pt" o:ole="">
                  <v:imagedata r:id="rId96" o:title=""/>
                </v:shape>
                <o:OLEObject Type="Embed" ProgID="Equation.DSMT4" ShapeID="_x0000_i1067" DrawAspect="Content" ObjectID="_1774619938" r:id="rId97"/>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8.2pt;height:25.8pt" o:ole="">
                  <v:imagedata r:id="rId98" o:title=""/>
                </v:shape>
                <o:OLEObject Type="Embed" ProgID="Equation.DSMT4" ShapeID="_x0000_i1068" DrawAspect="Content" ObjectID="_1774619939" r:id="rId99"/>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02D73BC5" w:rsidR="0026301B" w:rsidRDefault="00C5367C" w:rsidP="00C5367C">
      <w:pPr>
        <w:pStyle w:val="Heading3"/>
      </w:pPr>
      <w:bookmarkStart w:id="10" w:name="_Toc159267593"/>
      <w:r>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3pt;height:17.75pt" o:ole="">
            <v:imagedata r:id="rId100" o:title=""/>
          </v:shape>
          <o:OLEObject Type="Embed" ProgID="Equation.DSMT4" ShapeID="_x0000_i1069" DrawAspect="Content" ObjectID="_1774619940" r:id="rId101"/>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4pt;height:17.75pt" o:ole="">
            <v:imagedata r:id="rId102" o:title=""/>
          </v:shape>
          <o:OLEObject Type="Embed" ProgID="Equation.DSMT4" ShapeID="_x0000_i1070" DrawAspect="Content" ObjectID="_1774619941" r:id="rId103"/>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142FB26C" w:rsidR="007E7DC1" w:rsidRPr="00C5367C" w:rsidRDefault="007C6E7C" w:rsidP="007C6E7C">
      <w:pPr>
        <w:pStyle w:val="MTDisplayEquation"/>
      </w:pPr>
      <w:r>
        <w:tab/>
      </w:r>
      <w:r w:rsidRPr="007C6E7C">
        <w:rPr>
          <w:position w:val="-32"/>
        </w:rPr>
        <w:object w:dxaOrig="2320" w:dyaOrig="800" w14:anchorId="0BB83667">
          <v:shape id="_x0000_i1071" type="#_x0000_t75" style="width:116.05pt;height:40.3pt" o:ole="">
            <v:imagedata r:id="rId104" o:title=""/>
          </v:shape>
          <o:OLEObject Type="Embed" ProgID="Equation.DSMT4" ShapeID="_x0000_i1071" DrawAspect="Content" ObjectID="_1774619942"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505CFF93" w:rsidR="000B089D" w:rsidRDefault="000B089D" w:rsidP="000B089D">
      <w:pPr>
        <w:pStyle w:val="MTDisplayEquation"/>
      </w:pPr>
      <w:r>
        <w:tab/>
      </w:r>
      <w:r w:rsidRPr="000B089D">
        <w:rPr>
          <w:position w:val="-32"/>
        </w:rPr>
        <w:object w:dxaOrig="3320" w:dyaOrig="800" w14:anchorId="3E7C0229">
          <v:shape id="_x0000_i1072" type="#_x0000_t75" style="width:165.5pt;height:40.3pt" o:ole="">
            <v:imagedata r:id="rId106" o:title=""/>
          </v:shape>
          <o:OLEObject Type="Embed" ProgID="Equation.DSMT4" ShapeID="_x0000_i1072" DrawAspect="Content" ObjectID="_1774619943"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C8C72CA" w:rsidR="00875D38" w:rsidRDefault="00875D38" w:rsidP="00875D38">
      <w:pPr>
        <w:pStyle w:val="MTDisplayEquation"/>
      </w:pPr>
      <w:r>
        <w:tab/>
      </w:r>
      <w:r w:rsidRPr="00875D38">
        <w:rPr>
          <w:position w:val="-36"/>
        </w:rPr>
        <w:object w:dxaOrig="2320" w:dyaOrig="740" w14:anchorId="0507DFB4">
          <v:shape id="_x0000_i1073" type="#_x0000_t75" style="width:116.05pt;height:36.55pt" o:ole="">
            <v:imagedata r:id="rId108" o:title=""/>
          </v:shape>
          <o:OLEObject Type="Embed" ProgID="Equation.DSMT4" ShapeID="_x0000_i1073" DrawAspect="Content" ObjectID="_1774619944"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909FB37" w:rsidR="007B0065" w:rsidRDefault="007B0065" w:rsidP="007B0065">
      <w:pPr>
        <w:pStyle w:val="MTDisplayEquation"/>
      </w:pPr>
      <w:r>
        <w:tab/>
      </w:r>
      <w:r w:rsidRPr="007B0065">
        <w:rPr>
          <w:position w:val="-32"/>
        </w:rPr>
        <w:object w:dxaOrig="3680" w:dyaOrig="800" w14:anchorId="4B741BB9">
          <v:shape id="_x0000_i1074" type="#_x0000_t75" style="width:184.85pt;height:40.3pt" o:ole="">
            <v:imagedata r:id="rId110" o:title=""/>
          </v:shape>
          <o:OLEObject Type="Embed" ProgID="Equation.DSMT4" ShapeID="_x0000_i1074" DrawAspect="Content" ObjectID="_1774619945"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35pt;height:18.25pt" o:ole="">
            <v:imagedata r:id="rId112" o:title=""/>
          </v:shape>
          <o:OLEObject Type="Embed" ProgID="Equation.DSMT4" ShapeID="_x0000_i1075" DrawAspect="Content" ObjectID="_1774619946" r:id="rId113"/>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pt;height:15.6pt" o:ole="">
            <v:imagedata r:id="rId114" o:title=""/>
          </v:shape>
          <o:OLEObject Type="Embed" ProgID="Equation.DSMT4" ShapeID="_x0000_i1076" DrawAspect="Content" ObjectID="_1774619947" r:id="rId115"/>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pt;height:18.25pt" o:ole="">
            <v:imagedata r:id="rId116" o:title=""/>
          </v:shape>
          <o:OLEObject Type="Embed" ProgID="Equation.DSMT4" ShapeID="_x0000_i1077" DrawAspect="Content" ObjectID="_1774619948" r:id="rId117"/>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4DD5CC03" w:rsidR="00253701" w:rsidRDefault="00253701" w:rsidP="00253701">
      <w:pPr>
        <w:pStyle w:val="MTDisplayEquation"/>
      </w:pPr>
      <w:r>
        <w:lastRenderedPageBreak/>
        <w:tab/>
      </w:r>
      <w:r w:rsidRPr="00253701">
        <w:rPr>
          <w:position w:val="-32"/>
        </w:rPr>
        <w:object w:dxaOrig="6280" w:dyaOrig="800" w14:anchorId="1DBA3134">
          <v:shape id="_x0000_i1078" type="#_x0000_t75" style="width:315.95pt;height:40.3pt" o:ole="">
            <v:imagedata r:id="rId118" o:title=""/>
          </v:shape>
          <o:OLEObject Type="Embed" ProgID="Equation.DSMT4" ShapeID="_x0000_i1078" DrawAspect="Content" ObjectID="_1774619949"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6</w:instrText>
        </w:r>
      </w:fldSimple>
      <w:r>
        <w:instrText>)</w:instrText>
      </w:r>
      <w:r>
        <w:fldChar w:fldCharType="end"/>
      </w:r>
    </w:p>
    <w:p w14:paraId="18979D8D" w14:textId="5F30977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F7249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F72499">
        <w:rPr>
          <w:noProof/>
        </w:rPr>
        <w:t>[10]</w:t>
      </w:r>
      <w:r w:rsidR="00F72499">
        <w:fldChar w:fldCharType="end"/>
      </w:r>
    </w:p>
    <w:p w14:paraId="66D98088" w14:textId="393594A9" w:rsidR="00A0282C" w:rsidRDefault="00A0282C" w:rsidP="00A0282C">
      <w:pPr>
        <w:pStyle w:val="Heading3"/>
      </w:pPr>
      <w:bookmarkStart w:id="11" w:name="_Toc159267594"/>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7D5353B7" w:rsidR="00F941CC" w:rsidRDefault="00F941CC" w:rsidP="00284244">
      <w:pPr>
        <w:pStyle w:val="Caption"/>
        <w:keepNext/>
        <w:jc w:val="right"/>
      </w:pPr>
      <w:bookmarkStart w:id="12" w:name="_Toc148382894"/>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w:t>
      </w:r>
      <w:r w:rsidR="00A00776">
        <w:t>Đường cong S-N trong không khí theo DNVGL-RP-C203 (2016)</w:t>
      </w:r>
      <w:bookmarkEnd w:id="12"/>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40.3pt;height:15.6pt" o:ole="">
                  <v:imagedata r:id="rId120" o:title=""/>
                </v:shape>
                <o:OLEObject Type="Embed" ProgID="Equation.DSMT4" ShapeID="_x0000_i1079" DrawAspect="Content" ObjectID="_1774619950" r:id="rId121"/>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40.3pt;height:15.6pt" o:ole="">
                  <v:imagedata r:id="rId122" o:title=""/>
                </v:shape>
                <o:OLEObject Type="Embed" ProgID="Equation.DSMT4" ShapeID="_x0000_i1080" DrawAspect="Content" ObjectID="_1774619951" r:id="rId123"/>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4.05pt;height:18.25pt" o:ole="">
                  <v:imagedata r:id="rId124" o:title=""/>
                </v:shape>
                <o:OLEObject Type="Embed" ProgID="Equation.DSMT4" ShapeID="_x0000_i1081" DrawAspect="Content" ObjectID="_1774619952" r:id="rId125"/>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5.45pt;height:18.25pt" o:ole="">
                  <v:imagedata r:id="rId126" o:title=""/>
                </v:shape>
                <o:OLEObject Type="Embed" ProgID="Equation.DSMT4" ShapeID="_x0000_i1082" DrawAspect="Content" ObjectID="_1774619953" r:id="rId127"/>
              </w:object>
            </w:r>
          </w:p>
        </w:tc>
        <w:tc>
          <w:tcPr>
            <w:tcW w:w="1620" w:type="dxa"/>
            <w:vMerge w:val="restart"/>
            <w:vAlign w:val="bottom"/>
          </w:tcPr>
          <w:p w14:paraId="2B7D357D" w14:textId="6D97ADF8"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Mpa)</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05pt;height:18.25pt" o:ole="">
                  <v:imagedata r:id="rId128" o:title=""/>
                </v:shape>
                <o:OLEObject Type="Embed" ProgID="Equation.DSMT4" ShapeID="_x0000_i1083" DrawAspect="Content" ObjectID="_1774619954" r:id="rId129"/>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3pt;height:18.25pt" o:ole="">
                  <v:imagedata r:id="rId130" o:title=""/>
                </v:shape>
                <o:OLEObject Type="Embed" ProgID="Equation.DSMT4" ShapeID="_x0000_i1084" DrawAspect="Content" ObjectID="_1774619955" r:id="rId131"/>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2"/>
                    <a:stretch>
                      <a:fillRect/>
                    </a:stretch>
                  </pic:blipFill>
                  <pic:spPr>
                    <a:xfrm>
                      <a:off x="0" y="0"/>
                      <a:ext cx="5760720" cy="3362325"/>
                    </a:xfrm>
                    <a:prstGeom prst="rect">
                      <a:avLst/>
                    </a:prstGeom>
                  </pic:spPr>
                </pic:pic>
              </a:graphicData>
            </a:graphic>
          </wp:inline>
        </w:drawing>
      </w:r>
    </w:p>
    <w:p w14:paraId="5CF10CCB" w14:textId="1B565ACF" w:rsidR="008F5385" w:rsidRDefault="00ED1618" w:rsidP="00ED1618">
      <w:pPr>
        <w:pStyle w:val="Caption"/>
      </w:pPr>
      <w:bookmarkStart w:id="13" w:name="_Toc148382865"/>
      <w:r>
        <w:t xml:space="preserve">Hình </w:t>
      </w:r>
      <w:r w:rsidR="0084130E">
        <w:fldChar w:fldCharType="begin"/>
      </w:r>
      <w:r w:rsidR="0084130E">
        <w:instrText xml:space="preserve"> STYLEREF 1 \s </w:instrText>
      </w:r>
      <w:r w:rsidR="0084130E">
        <w:fldChar w:fldCharType="separate"/>
      </w:r>
      <w:r w:rsidR="0084130E">
        <w:rPr>
          <w:noProof/>
        </w:rPr>
        <w:t>1</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5176384D" w14:textId="77777777" w:rsidR="007769AD" w:rsidRPr="007769AD" w:rsidRDefault="007769AD" w:rsidP="007769AD"/>
    <w:p w14:paraId="47D80B55" w14:textId="72114342" w:rsidR="002C036C" w:rsidRPr="002C036C" w:rsidRDefault="002C036C" w:rsidP="002C036C">
      <w:pPr>
        <w:pStyle w:val="Caption"/>
      </w:pPr>
      <w:bookmarkStart w:id="14" w:name="_Toc148382895"/>
      <w:r w:rsidRPr="002C036C">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rsidRPr="002C036C">
        <w:t xml:space="preserve"> Hệ số giảm ứng suất tương ứng với hệ số sử dụng, η, cho đường cong C–W3 trong môi trường không khí</w:t>
      </w:r>
      <w:bookmarkEnd w:id="14"/>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2pt;height:12.35pt" o:ole="">
                  <v:imagedata r:id="rId133" o:title=""/>
                </v:shape>
                <o:OLEObject Type="Embed" ProgID="Equation.DSMT4" ShapeID="_x0000_i1085" DrawAspect="Content" ObjectID="_1774619956" r:id="rId134"/>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lastRenderedPageBreak/>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52C1C6D" w:rsidR="00C704D9" w:rsidRDefault="00C704D9" w:rsidP="001C674A">
      <w:pPr>
        <w:pStyle w:val="Caption"/>
        <w:keepNext/>
        <w:spacing w:after="0" w:line="360" w:lineRule="auto"/>
        <w:ind w:right="3226"/>
        <w:jc w:val="left"/>
      </w:pPr>
      <w:bookmarkStart w:id="15" w:name="_Toc148382896"/>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GridTable1Light"/>
        <w:tblW w:w="0" w:type="auto"/>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3A36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8D54C7">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8D54C7">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44297262"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r w:rsidR="00DA23E9">
        <w:t xml:space="preserve"> </w:t>
      </w:r>
      <w:r w:rsidR="00DA23E9">
        <w:fldChar w:fldCharType="begin"/>
      </w:r>
      <w:r w:rsidR="00DA23E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DA23E9">
        <w:rPr>
          <w:noProof/>
        </w:rPr>
        <w:t>[10]</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5"/>
                    <a:stretch>
                      <a:fillRect/>
                    </a:stretch>
                  </pic:blipFill>
                  <pic:spPr>
                    <a:xfrm>
                      <a:off x="0" y="0"/>
                      <a:ext cx="5297376" cy="2950888"/>
                    </a:xfrm>
                    <a:prstGeom prst="rect">
                      <a:avLst/>
                    </a:prstGeom>
                  </pic:spPr>
                </pic:pic>
              </a:graphicData>
            </a:graphic>
          </wp:inline>
        </w:drawing>
      </w:r>
    </w:p>
    <w:p w14:paraId="45225F3A" w14:textId="3871CD2A" w:rsidR="00AA2BF6" w:rsidRPr="006D5B48" w:rsidRDefault="0084130E" w:rsidP="0084130E">
      <w:pPr>
        <w:pStyle w:val="Caption"/>
        <w:rPr>
          <w:rFonts w:eastAsiaTheme="majorEastAsia" w:cstheme="majorBidi"/>
          <w:b/>
          <w:bCs w:val="0"/>
          <w:sz w:val="28"/>
          <w:szCs w:val="28"/>
        </w:rPr>
      </w:pPr>
      <w:r>
        <w:t xml:space="preserve">Hình </w:t>
      </w:r>
      <w:r>
        <w:fldChar w:fldCharType="begin"/>
      </w:r>
      <w:r>
        <w:instrText xml:space="preserve"> STYLEREF 1 \s </w:instrText>
      </w:r>
      <w:r>
        <w:fldChar w:fldCharType="separate"/>
      </w:r>
      <w:r>
        <w:rPr>
          <w:noProof/>
        </w:rPr>
        <w:t>1</w:t>
      </w:r>
      <w:r>
        <w:fldChar w:fldCharType="end"/>
      </w:r>
      <w:r>
        <w:t>.</w:t>
      </w:r>
      <w:r>
        <w:fldChar w:fldCharType="begin"/>
      </w:r>
      <w:r>
        <w:instrText xml:space="preserve"> SEQ Hình \* ARABIC \s 1 </w:instrText>
      </w:r>
      <w:r>
        <w:fldChar w:fldCharType="separate"/>
      </w:r>
      <w:r>
        <w:rPr>
          <w:noProof/>
        </w:rPr>
        <w:t>2</w:t>
      </w:r>
      <w:r>
        <w:fldChar w:fldCharType="end"/>
      </w:r>
      <w:r>
        <w:t xml:space="preserve"> </w:t>
      </w:r>
      <w:r w:rsidRPr="0084130E">
        <w:t>Đóng góp điển hình vào hỏng hóc do mệt mỏi dọc theo đường cong S-N cho một cấu trúc nổi trên biển chịu tải sóng trong suốt 20 năm tuổi thọ dịch vụ.</w:t>
      </w:r>
    </w:p>
    <w:p w14:paraId="4B268A4D" w14:textId="09090E84" w:rsidR="00E5046C" w:rsidRPr="00E5046C" w:rsidRDefault="00E5046C" w:rsidP="00E5046C">
      <w:pPr>
        <w:pStyle w:val="Heading3"/>
      </w:pPr>
      <w:bookmarkStart w:id="16" w:name="_Toc159267595"/>
      <w:r w:rsidRPr="00E5046C">
        <w:t>Quy trình tải trọng và phản ứng kết hợp</w:t>
      </w:r>
      <w:bookmarkEnd w:id="16"/>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pPr>
        <w:pStyle w:val="Content"/>
        <w:numPr>
          <w:ilvl w:val="0"/>
          <w:numId w:val="3"/>
        </w:numPr>
      </w:pPr>
      <w:r w:rsidRPr="00E5046C">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4ECADA95" w:rsidR="00E5046C" w:rsidRPr="00E5046C" w:rsidRDefault="00E5046C">
      <w:pPr>
        <w:pStyle w:val="Content"/>
        <w:numPr>
          <w:ilvl w:val="0"/>
          <w:numId w:val="3"/>
        </w:numPr>
      </w:pPr>
      <w:r w:rsidRPr="00E5046C">
        <w:t>Tàu sản xuất nổi chịu tải trọng từ cả sóng và sóng biển (xem DNV-RP-C206 2012; DNVGL-RP-C203 2016).</w:t>
      </w:r>
    </w:p>
    <w:p w14:paraId="370BFE3C" w14:textId="290C8EBA"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4719FE">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4719FE">
        <w:rPr>
          <w:noProof/>
        </w:rPr>
        <w:t>[10]</w:t>
      </w:r>
      <w:r w:rsidR="004719FE">
        <w:fldChar w:fldCharType="end"/>
      </w:r>
    </w:p>
    <w:p w14:paraId="07405F89" w14:textId="13D06AA4" w:rsidR="00EC4D43" w:rsidRDefault="00EC4D43" w:rsidP="00EC4D43">
      <w:pPr>
        <w:pStyle w:val="Heading3"/>
      </w:pPr>
      <w:bookmarkStart w:id="17" w:name="_Toc159267596"/>
      <w:r w:rsidRPr="00EC4D43">
        <w:t>Phân tích độ bền mỏi của đường ống</w:t>
      </w:r>
      <w:bookmarkEnd w:id="17"/>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319644C" w:rsidR="001121FE" w:rsidRPr="00EC4D43" w:rsidRDefault="003E31A9" w:rsidP="003E31A9">
      <w:pPr>
        <w:pStyle w:val="MTDisplayEquation"/>
      </w:pPr>
      <w:r>
        <w:tab/>
      </w:r>
      <w:r w:rsidRPr="003E31A9">
        <w:rPr>
          <w:position w:val="-32"/>
        </w:rPr>
        <w:object w:dxaOrig="3680" w:dyaOrig="760" w14:anchorId="3689FF7A">
          <v:shape id="_x0000_i1086" type="#_x0000_t75" style="width:184.3pt;height:37.6pt" o:ole="">
            <v:imagedata r:id="rId136" o:title=""/>
          </v:shape>
          <o:OLEObject Type="Embed" ProgID="Equation.DSMT4" ShapeID="_x0000_i1086" DrawAspect="Content" ObjectID="_1774619957"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776B190D" w:rsidR="000A2839" w:rsidRPr="000A2839" w:rsidRDefault="000A2839" w:rsidP="004B2F97">
      <w:pPr>
        <w:pStyle w:val="Bullet"/>
      </w:pPr>
      <w:r w:rsidRPr="000A2839">
        <w:t>Giả sử có thể sử dụng tham số hình dạng Weibull h = 1.0 để chuyển tải trọng sang 20 năm bằng cách sử dụng phương trình (1.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2.95pt;height:18.25pt" o:ole="">
            <v:imagedata r:id="rId138" o:title=""/>
          </v:shape>
          <o:OLEObject Type="Embed" ProgID="Equation.DSMT4" ShapeID="_x0000_i1087" DrawAspect="Content" ObjectID="_1774619958" r:id="rId139"/>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2F7AA3F8" w:rsidR="000A2839" w:rsidRPr="000A2839" w:rsidRDefault="000A2839" w:rsidP="004B2F97">
      <w:pPr>
        <w:pStyle w:val="Bullet"/>
      </w:pPr>
      <w:r w:rsidRPr="000A2839">
        <w:t xml:space="preserve">Đường cong S-N F3 từ Bảng </w:t>
      </w:r>
      <w:r w:rsidR="00176337">
        <w:t>1.2</w:t>
      </w:r>
      <w:r w:rsidRPr="000A2839">
        <w:t xml:space="preserve"> trong môi trường không khí được sử dụng cho phân tích độ mỏi.</w:t>
      </w:r>
    </w:p>
    <w:p w14:paraId="394D68E5" w14:textId="6A89A399" w:rsidR="000A2839" w:rsidRPr="000A2839" w:rsidRDefault="000A2839" w:rsidP="004B2F97">
      <w:pPr>
        <w:pStyle w:val="Bullet"/>
      </w:pPr>
      <w:r w:rsidRPr="000A2839">
        <w:t>Sử dụng các phương trình dạng đóng từ Mục 1</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872F23" w:rsidR="00515E6B" w:rsidRPr="003748B4" w:rsidRDefault="00515E6B" w:rsidP="00515E6B">
      <w:pPr>
        <w:pStyle w:val="Caption"/>
        <w:keepNext/>
        <w:rPr>
          <w:lang w:val="sv-SE"/>
        </w:rPr>
      </w:pPr>
      <w:r w:rsidRPr="003748B4">
        <w:rPr>
          <w:lang w:val="sv-SE"/>
        </w:rPr>
        <w:lastRenderedPageBreak/>
        <w:t xml:space="preserve">Bảng </w:t>
      </w:r>
      <w:r>
        <w:fldChar w:fldCharType="begin"/>
      </w:r>
      <w:r w:rsidRPr="003748B4">
        <w:rPr>
          <w:lang w:val="sv-SE"/>
        </w:rPr>
        <w:instrText xml:space="preserve"> STYLEREF 1 \s </w:instrText>
      </w:r>
      <w:r>
        <w:fldChar w:fldCharType="separate"/>
      </w:r>
      <w:r w:rsidRPr="003748B4">
        <w:rPr>
          <w:noProof/>
          <w:lang w:val="sv-SE"/>
        </w:rPr>
        <w:t>1</w:t>
      </w:r>
      <w:r>
        <w:fldChar w:fldCharType="end"/>
      </w:r>
      <w:r w:rsidRPr="003748B4">
        <w:rPr>
          <w:lang w:val="sv-SE"/>
        </w:rPr>
        <w:t>.</w:t>
      </w:r>
      <w:r>
        <w:fldChar w:fldCharType="begin"/>
      </w:r>
      <w:r w:rsidRPr="003748B4">
        <w:rPr>
          <w:lang w:val="sv-SE"/>
        </w:rPr>
        <w:instrText xml:space="preserve"> SEQ Bảng \* ARABIC \s 1 </w:instrText>
      </w:r>
      <w:r>
        <w:fldChar w:fldCharType="separate"/>
      </w:r>
      <w:r w:rsidRPr="003748B4">
        <w:rPr>
          <w:noProof/>
          <w:lang w:val="sv-SE"/>
        </w:rPr>
        <w:t>5</w:t>
      </w:r>
      <w:r>
        <w:fldChar w:fldCharType="end"/>
      </w:r>
      <w:r w:rsidRPr="003748B4">
        <w:rPr>
          <w:lang w:val="sv-SE"/>
        </w:rPr>
        <w:t xml:space="preserve"> Thiệt hại mỏi được tính toán để phân bổ ứng suất dài hạn</w:t>
      </w:r>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1B5308"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MPa)</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2B8A8E47"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Mức độ hư hỏng do mỏi bổ sung sau 1.000 chu kỳ ứng suất có biên độ 140 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03667">
            <w:pPr>
              <w:spacing w:line="360" w:lineRule="auto"/>
              <w:jc w:val="center"/>
              <w:rPr>
                <w:szCs w:val="26"/>
              </w:rPr>
            </w:pPr>
            <w:r w:rsidRPr="00347CE7">
              <w:rPr>
                <w:szCs w:val="26"/>
              </w:rPr>
              <w:t>1</w:t>
            </w:r>
          </w:p>
        </w:tc>
        <w:tc>
          <w:tcPr>
            <w:tcW w:w="1388" w:type="dxa"/>
          </w:tcPr>
          <w:p w14:paraId="2B75223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03667">
            <w:pPr>
              <w:spacing w:line="360" w:lineRule="auto"/>
              <w:jc w:val="center"/>
              <w:rPr>
                <w:szCs w:val="26"/>
              </w:rPr>
            </w:pPr>
            <w:r w:rsidRPr="00347CE7">
              <w:rPr>
                <w:szCs w:val="26"/>
              </w:rPr>
              <w:t>5</w:t>
            </w:r>
          </w:p>
        </w:tc>
        <w:tc>
          <w:tcPr>
            <w:tcW w:w="1388" w:type="dxa"/>
          </w:tcPr>
          <w:p w14:paraId="7942327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03667">
            <w:pPr>
              <w:spacing w:line="360" w:lineRule="auto"/>
              <w:jc w:val="center"/>
              <w:rPr>
                <w:szCs w:val="26"/>
              </w:rPr>
            </w:pPr>
            <w:r w:rsidRPr="00347CE7">
              <w:rPr>
                <w:szCs w:val="26"/>
              </w:rPr>
              <w:t>10</w:t>
            </w:r>
          </w:p>
        </w:tc>
        <w:tc>
          <w:tcPr>
            <w:tcW w:w="1388" w:type="dxa"/>
          </w:tcPr>
          <w:p w14:paraId="2BF5FD2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03667">
            <w:pPr>
              <w:spacing w:line="360" w:lineRule="auto"/>
              <w:jc w:val="center"/>
              <w:rPr>
                <w:szCs w:val="26"/>
              </w:rPr>
            </w:pPr>
            <w:r w:rsidRPr="00347CE7">
              <w:rPr>
                <w:szCs w:val="26"/>
              </w:rPr>
              <w:t>50</w:t>
            </w:r>
          </w:p>
        </w:tc>
        <w:tc>
          <w:tcPr>
            <w:tcW w:w="1388" w:type="dxa"/>
          </w:tcPr>
          <w:p w14:paraId="2D8CE02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03667">
            <w:pPr>
              <w:spacing w:line="360" w:lineRule="auto"/>
              <w:jc w:val="center"/>
              <w:rPr>
                <w:szCs w:val="26"/>
              </w:rPr>
            </w:pPr>
            <w:r w:rsidRPr="00347CE7">
              <w:rPr>
                <w:szCs w:val="26"/>
              </w:rPr>
              <w:t>100</w:t>
            </w:r>
          </w:p>
        </w:tc>
        <w:tc>
          <w:tcPr>
            <w:tcW w:w="1388" w:type="dxa"/>
          </w:tcPr>
          <w:p w14:paraId="24A91E9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03667">
            <w:pPr>
              <w:spacing w:line="360" w:lineRule="auto"/>
              <w:jc w:val="center"/>
              <w:rPr>
                <w:szCs w:val="26"/>
              </w:rPr>
            </w:pPr>
            <w:r w:rsidRPr="00347CE7">
              <w:rPr>
                <w:szCs w:val="26"/>
              </w:rPr>
              <w:t>500</w:t>
            </w:r>
          </w:p>
        </w:tc>
        <w:tc>
          <w:tcPr>
            <w:tcW w:w="1388" w:type="dxa"/>
          </w:tcPr>
          <w:p w14:paraId="603A50C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03667">
            <w:pPr>
              <w:spacing w:line="360" w:lineRule="auto"/>
              <w:jc w:val="center"/>
              <w:rPr>
                <w:szCs w:val="26"/>
              </w:rPr>
            </w:pPr>
            <w:r w:rsidRPr="00347CE7">
              <w:rPr>
                <w:szCs w:val="26"/>
              </w:rPr>
              <w:t>1000</w:t>
            </w:r>
          </w:p>
        </w:tc>
        <w:tc>
          <w:tcPr>
            <w:tcW w:w="1388" w:type="dxa"/>
          </w:tcPr>
          <w:p w14:paraId="6C86291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03667">
            <w:pPr>
              <w:spacing w:line="360" w:lineRule="auto"/>
              <w:jc w:val="center"/>
              <w:rPr>
                <w:szCs w:val="26"/>
              </w:rPr>
            </w:pPr>
            <w:r w:rsidRPr="00347CE7">
              <w:rPr>
                <w:szCs w:val="26"/>
              </w:rPr>
              <w:t>5000</w:t>
            </w:r>
          </w:p>
        </w:tc>
        <w:tc>
          <w:tcPr>
            <w:tcW w:w="1388" w:type="dxa"/>
          </w:tcPr>
          <w:p w14:paraId="4FB54D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03667">
            <w:pPr>
              <w:spacing w:line="360" w:lineRule="auto"/>
              <w:jc w:val="center"/>
              <w:rPr>
                <w:szCs w:val="26"/>
              </w:rPr>
            </w:pPr>
            <w:r w:rsidRPr="00347CE7">
              <w:rPr>
                <w:szCs w:val="26"/>
              </w:rPr>
              <w:t>10000</w:t>
            </w:r>
          </w:p>
        </w:tc>
        <w:tc>
          <w:tcPr>
            <w:tcW w:w="1388" w:type="dxa"/>
          </w:tcPr>
          <w:p w14:paraId="30BF046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03667">
            <w:pPr>
              <w:spacing w:line="360" w:lineRule="auto"/>
              <w:jc w:val="center"/>
              <w:rPr>
                <w:szCs w:val="26"/>
              </w:rPr>
            </w:pPr>
            <w:r w:rsidRPr="00347CE7">
              <w:rPr>
                <w:szCs w:val="26"/>
              </w:rPr>
              <w:t>50000</w:t>
            </w:r>
          </w:p>
        </w:tc>
        <w:tc>
          <w:tcPr>
            <w:tcW w:w="1388" w:type="dxa"/>
          </w:tcPr>
          <w:p w14:paraId="5C1BFE97"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03667">
            <w:pPr>
              <w:spacing w:line="360" w:lineRule="auto"/>
              <w:jc w:val="center"/>
              <w:rPr>
                <w:szCs w:val="26"/>
              </w:rPr>
            </w:pPr>
            <w:r w:rsidRPr="00347CE7">
              <w:rPr>
                <w:szCs w:val="26"/>
              </w:rPr>
              <w:t>100000</w:t>
            </w:r>
          </w:p>
        </w:tc>
        <w:tc>
          <w:tcPr>
            <w:tcW w:w="1388" w:type="dxa"/>
          </w:tcPr>
          <w:p w14:paraId="5B6D1E63"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03667">
            <w:pPr>
              <w:spacing w:line="360" w:lineRule="auto"/>
              <w:jc w:val="center"/>
              <w:rPr>
                <w:szCs w:val="26"/>
              </w:rPr>
            </w:pPr>
            <w:r w:rsidRPr="00347CE7">
              <w:rPr>
                <w:szCs w:val="26"/>
              </w:rPr>
              <w:t>500000</w:t>
            </w:r>
          </w:p>
        </w:tc>
        <w:tc>
          <w:tcPr>
            <w:tcW w:w="1388" w:type="dxa"/>
          </w:tcPr>
          <w:p w14:paraId="47BEC466"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03667">
            <w:pPr>
              <w:spacing w:line="360" w:lineRule="auto"/>
              <w:jc w:val="center"/>
              <w:rPr>
                <w:szCs w:val="26"/>
              </w:rPr>
            </w:pPr>
            <w:r w:rsidRPr="00347CE7">
              <w:rPr>
                <w:szCs w:val="26"/>
              </w:rPr>
              <w:t>1000000</w:t>
            </w:r>
          </w:p>
        </w:tc>
        <w:tc>
          <w:tcPr>
            <w:tcW w:w="1388" w:type="dxa"/>
          </w:tcPr>
          <w:p w14:paraId="0BEC1099"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03667">
            <w:pPr>
              <w:spacing w:line="360" w:lineRule="auto"/>
              <w:jc w:val="center"/>
              <w:rPr>
                <w:szCs w:val="26"/>
              </w:rPr>
            </w:pPr>
            <w:r w:rsidRPr="00347CE7">
              <w:rPr>
                <w:szCs w:val="26"/>
              </w:rPr>
              <w:t>5000000</w:t>
            </w:r>
          </w:p>
        </w:tc>
        <w:tc>
          <w:tcPr>
            <w:tcW w:w="1388" w:type="dxa"/>
          </w:tcPr>
          <w:p w14:paraId="22A2B5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03667">
            <w:pPr>
              <w:spacing w:line="360" w:lineRule="auto"/>
              <w:jc w:val="center"/>
              <w:rPr>
                <w:szCs w:val="26"/>
              </w:rPr>
            </w:pPr>
            <w:r w:rsidRPr="00347CE7">
              <w:rPr>
                <w:szCs w:val="26"/>
              </w:rPr>
              <w:t>10000000</w:t>
            </w:r>
          </w:p>
        </w:tc>
        <w:tc>
          <w:tcPr>
            <w:tcW w:w="1388" w:type="dxa"/>
          </w:tcPr>
          <w:p w14:paraId="4B7AC6EF"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03667">
            <w:pPr>
              <w:spacing w:line="360" w:lineRule="auto"/>
              <w:jc w:val="center"/>
              <w:rPr>
                <w:szCs w:val="26"/>
              </w:rPr>
            </w:pPr>
            <w:r w:rsidRPr="00347CE7">
              <w:rPr>
                <w:szCs w:val="26"/>
              </w:rPr>
              <w:t>50000000</w:t>
            </w:r>
          </w:p>
        </w:tc>
        <w:tc>
          <w:tcPr>
            <w:tcW w:w="1388" w:type="dxa"/>
          </w:tcPr>
          <w:p w14:paraId="59B2959E"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03667">
            <w:pPr>
              <w:spacing w:line="360" w:lineRule="auto"/>
              <w:jc w:val="center"/>
              <w:rPr>
                <w:szCs w:val="26"/>
              </w:rPr>
            </w:pPr>
            <w:r w:rsidRPr="00347CE7">
              <w:rPr>
                <w:szCs w:val="26"/>
              </w:rPr>
              <w:t>100000000</w:t>
            </w:r>
          </w:p>
        </w:tc>
        <w:tc>
          <w:tcPr>
            <w:tcW w:w="1388" w:type="dxa"/>
          </w:tcPr>
          <w:p w14:paraId="07E408AD"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5B5D41F"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1.37) bây giờ có thể được sử dụng để tính toán tổng tổn thương mỏi</w:t>
      </w:r>
      <w:r w:rsidR="005C4021">
        <w:t xml:space="preserve"> </w:t>
      </w:r>
      <w:r w:rsidR="005C4021">
        <w:fldChar w:fldCharType="begin"/>
      </w:r>
      <w:r w:rsidR="005C4021">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C4021">
        <w:rPr>
          <w:noProof/>
        </w:rPr>
        <w:t>[10]</w:t>
      </w:r>
      <w:r w:rsidR="005C4021">
        <w:fldChar w:fldCharType="end"/>
      </w:r>
      <w:r w:rsidRPr="004A69D0">
        <w:t>:</w:t>
      </w:r>
    </w:p>
    <w:p w14:paraId="2D5FEEDA" w14:textId="291AAA48"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5pt;height:34.4pt" o:ole="">
            <v:imagedata r:id="rId140" o:title=""/>
          </v:shape>
          <o:OLEObject Type="Embed" ProgID="Equation.DSMT4" ShapeID="_x0000_i1088" DrawAspect="Content" ObjectID="_1774619959"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fldChar w:fldCharType="end"/>
      </w:r>
    </w:p>
    <w:p w14:paraId="5A5472AA" w14:textId="24406FCE" w:rsidR="008A0973" w:rsidRDefault="008A0973" w:rsidP="008A0973">
      <w:pPr>
        <w:pStyle w:val="Heading2"/>
      </w:pPr>
      <w:bookmarkStart w:id="18" w:name="_Toc159267597"/>
      <w:r>
        <w:t xml:space="preserve">Thuật toán </w:t>
      </w:r>
      <w:r w:rsidR="00455B7A">
        <w:t xml:space="preserve">sử dụng </w:t>
      </w:r>
      <w:r w:rsidR="00CA5C8A">
        <w:t>trong tính toán sự phá hủy mỏi</w:t>
      </w:r>
      <w:bookmarkEnd w:id="18"/>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5637DD50" w14:textId="503181DD" w:rsidR="00541EAD" w:rsidRDefault="00541EAD" w:rsidP="00541EAD">
      <w:pPr>
        <w:pStyle w:val="Heading3"/>
        <w:rPr>
          <w:lang w:eastAsia="ja-JP"/>
        </w:rPr>
      </w:pPr>
      <w:bookmarkStart w:id="19" w:name="_Toc159267598"/>
      <w:r>
        <w:rPr>
          <w:lang w:eastAsia="ja-JP"/>
        </w:rPr>
        <w:t>Hàm LoadData</w:t>
      </w:r>
      <w:bookmarkEnd w:id="19"/>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20" w:name="_Toc159267599"/>
      <w:r>
        <w:rPr>
          <w:lang w:eastAsia="ja-JP"/>
        </w:rPr>
        <w:t>Hàm sự kiện nút Calculate</w:t>
      </w:r>
      <w:bookmarkEnd w:id="20"/>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937914">
      <w:pPr>
        <w:autoSpaceDE w:val="0"/>
        <w:autoSpaceDN w:val="0"/>
        <w:adjustRightInd w:val="0"/>
        <w:spacing w:line="24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21" w:name="_Toc159267600"/>
      <w:r>
        <w:rPr>
          <w:lang w:eastAsia="ja-JP"/>
        </w:rPr>
        <w:t>Hàm Gamma</w:t>
      </w:r>
      <w:bookmarkEnd w:id="21"/>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2pt;height:33.3pt" o:ole="">
            <v:imagedata r:id="rId142" o:title=""/>
          </v:shape>
          <o:OLEObject Type="Embed" ProgID="Equation.DSMT4" ShapeID="_x0000_i1089" DrawAspect="Content" ObjectID="_1774619960" r:id="rId143"/>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22" w:name="_Toc159267601"/>
      <w:r>
        <w:lastRenderedPageBreak/>
        <w:t>Hàm Incompletegamma</w:t>
      </w:r>
      <w:bookmarkEnd w:id="22"/>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02E142AE" w14:textId="77777777" w:rsidR="00B16321" w:rsidRDefault="00B16321">
      <w:pPr>
        <w:spacing w:line="240" w:lineRule="auto"/>
        <w:rPr>
          <w:szCs w:val="26"/>
        </w:rPr>
      </w:pPr>
      <w:r>
        <w:rPr>
          <w:szCs w:val="26"/>
        </w:rPr>
        <w:br w:type="page"/>
      </w:r>
    </w:p>
    <w:p w14:paraId="478D2189" w14:textId="7172CC14" w:rsidR="004F2408" w:rsidRDefault="000769ED" w:rsidP="00464F63">
      <w:pPr>
        <w:pStyle w:val="Heading1"/>
      </w:pPr>
      <w:r>
        <w:lastRenderedPageBreak/>
        <w:t>NỘI DUNG, KẾT QUẢ NGHIÊN CỨU</w:t>
      </w:r>
    </w:p>
    <w:p w14:paraId="2999BD6B" w14:textId="1C80A1CD" w:rsidR="001328DE" w:rsidRDefault="0042785B" w:rsidP="00A9557A">
      <w:pPr>
        <w:pStyle w:val="Heading2"/>
      </w:pPr>
      <w:bookmarkStart w:id="23" w:name="_Toc159267603"/>
      <w:bookmarkStart w:id="24" w:name="_Toc5818413"/>
      <w:bookmarkStart w:id="25" w:name="_Toc6756643"/>
      <w:bookmarkStart w:id="26" w:name="_Toc5818420"/>
      <w:bookmarkStart w:id="27" w:name="_Toc6756650"/>
      <w:r>
        <w:t>Mô hình tính toán và thông số đầu vào</w:t>
      </w:r>
      <w:bookmarkEnd w:id="23"/>
    </w:p>
    <w:p w14:paraId="625FC076" w14:textId="2C33B62E" w:rsidR="00824804" w:rsidRPr="00824804" w:rsidRDefault="00824804" w:rsidP="00824804">
      <w:pPr>
        <w:pStyle w:val="Heading3"/>
      </w:pPr>
      <w:bookmarkStart w:id="28" w:name="_Toc159267604"/>
      <w:r>
        <w:t>Mô hình tính toán</w:t>
      </w:r>
      <w:bookmarkEnd w:id="28"/>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44"/>
                    <a:stretch>
                      <a:fillRect/>
                    </a:stretch>
                  </pic:blipFill>
                  <pic:spPr>
                    <a:xfrm>
                      <a:off x="0" y="0"/>
                      <a:ext cx="5760720" cy="2853055"/>
                    </a:xfrm>
                    <a:prstGeom prst="rect">
                      <a:avLst/>
                    </a:prstGeom>
                  </pic:spPr>
                </pic:pic>
              </a:graphicData>
            </a:graphic>
          </wp:inline>
        </w:drawing>
      </w:r>
    </w:p>
    <w:p w14:paraId="246F7E67" w14:textId="6CA99FF8" w:rsidR="00DB78C4" w:rsidRDefault="00380739" w:rsidP="00380739">
      <w:pPr>
        <w:pStyle w:val="Caption"/>
      </w:pPr>
      <w:bookmarkStart w:id="29" w:name="_Toc148382866"/>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Góc khung sườn được nghiên cứu</w:t>
      </w:r>
      <w:bookmarkEnd w:id="29"/>
    </w:p>
    <w:p w14:paraId="44440E53" w14:textId="24E08A83" w:rsidR="005C732A" w:rsidRDefault="005C732A" w:rsidP="005C732A">
      <w:pPr>
        <w:pStyle w:val="Heading3"/>
      </w:pPr>
      <w:bookmarkStart w:id="30" w:name="_Toc159267605"/>
      <w:r>
        <w:t>Thông số đầu vào</w:t>
      </w:r>
      <w:bookmarkEnd w:id="30"/>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45"/>
                    <a:stretch>
                      <a:fillRect/>
                    </a:stretch>
                  </pic:blipFill>
                  <pic:spPr>
                    <a:xfrm>
                      <a:off x="0" y="0"/>
                      <a:ext cx="5760720" cy="2627768"/>
                    </a:xfrm>
                    <a:prstGeom prst="rect">
                      <a:avLst/>
                    </a:prstGeom>
                  </pic:spPr>
                </pic:pic>
              </a:graphicData>
            </a:graphic>
          </wp:inline>
        </w:drawing>
      </w:r>
    </w:p>
    <w:p w14:paraId="437EE3F4" w14:textId="1F658E79" w:rsidR="00556D8D" w:rsidRPr="00C33B7C" w:rsidRDefault="00765DD4" w:rsidP="00765DD4">
      <w:pPr>
        <w:pStyle w:val="Caption"/>
      </w:pPr>
      <w:bookmarkStart w:id="31" w:name="_Toc148382867"/>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t xml:space="preserve"> Lực tác dụng vào khung sườn</w:t>
      </w:r>
      <w:bookmarkEnd w:id="31"/>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6"/>
                    <a:stretch>
                      <a:fillRect/>
                    </a:stretch>
                  </pic:blipFill>
                  <pic:spPr>
                    <a:xfrm>
                      <a:off x="0" y="0"/>
                      <a:ext cx="5760720" cy="2627630"/>
                    </a:xfrm>
                    <a:prstGeom prst="rect">
                      <a:avLst/>
                    </a:prstGeom>
                  </pic:spPr>
                </pic:pic>
              </a:graphicData>
            </a:graphic>
          </wp:inline>
        </w:drawing>
      </w:r>
    </w:p>
    <w:p w14:paraId="0A047B61" w14:textId="5AAF667F" w:rsidR="001328DE" w:rsidRDefault="008071F0" w:rsidP="008071F0">
      <w:pPr>
        <w:pStyle w:val="Caption"/>
      </w:pPr>
      <w:bookmarkStart w:id="32" w:name="_Toc148382868"/>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t xml:space="preserve"> Điều kiện biên áp dụng cho khung sườn</w:t>
      </w:r>
      <w:bookmarkEnd w:id="32"/>
    </w:p>
    <w:p w14:paraId="2CBFA05C" w14:textId="1C2C7A36" w:rsidR="00824804" w:rsidRDefault="00010884" w:rsidP="00824804">
      <w:pPr>
        <w:pStyle w:val="Heading3"/>
      </w:pPr>
      <w:bookmarkStart w:id="33" w:name="_Toc159267606"/>
      <w:r>
        <w:t>Chia lưới mô hình</w:t>
      </w:r>
      <w:bookmarkEnd w:id="33"/>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7"/>
                    <a:stretch>
                      <a:fillRect/>
                    </a:stretch>
                  </pic:blipFill>
                  <pic:spPr>
                    <a:xfrm>
                      <a:off x="0" y="0"/>
                      <a:ext cx="5760720" cy="2627630"/>
                    </a:xfrm>
                    <a:prstGeom prst="rect">
                      <a:avLst/>
                    </a:prstGeom>
                  </pic:spPr>
                </pic:pic>
              </a:graphicData>
            </a:graphic>
          </wp:inline>
        </w:drawing>
      </w:r>
    </w:p>
    <w:p w14:paraId="76657E27" w14:textId="2C2D041A" w:rsidR="00A4775F" w:rsidRPr="00295DCE" w:rsidRDefault="00592266" w:rsidP="00592266">
      <w:pPr>
        <w:pStyle w:val="Caption"/>
      </w:pPr>
      <w:bookmarkStart w:id="34" w:name="_Toc148382869"/>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Mô hình chia lưới</w:t>
      </w:r>
      <w:r w:rsidR="00FF02DF">
        <w:t xml:space="preserve"> khung sườn</w:t>
      </w:r>
      <w:r w:rsidR="003B218A">
        <w:t>.</w:t>
      </w:r>
      <w:bookmarkEnd w:id="34"/>
    </w:p>
    <w:p w14:paraId="68FDF2FB" w14:textId="24914CD9" w:rsidR="001328DE" w:rsidRDefault="00EB5CCB" w:rsidP="005F7CFB">
      <w:pPr>
        <w:pStyle w:val="Heading2"/>
      </w:pPr>
      <w:bookmarkStart w:id="35" w:name="_Toc159267607"/>
      <w:r>
        <w:t>Giá trị ứng suất và các thông số cơ bản</w:t>
      </w:r>
      <w:bookmarkEnd w:id="35"/>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90" type="#_x0000_t75" style="width:82.2pt;height:18.25pt" o:ole="">
            <v:imagedata r:id="rId148" o:title=""/>
          </v:shape>
          <o:OLEObject Type="Embed" ProgID="Equation.DSMT4" ShapeID="_x0000_i1090" DrawAspect="Content" ObjectID="_1774619961" r:id="rId149"/>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91" type="#_x0000_t75" style="width:1in;height:18.25pt" o:ole="">
            <v:imagedata r:id="rId150" o:title=""/>
          </v:shape>
          <o:OLEObject Type="Embed" ProgID="Equation.DSMT4" ShapeID="_x0000_i1091" DrawAspect="Content" ObjectID="_1774619962" r:id="rId151"/>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52"/>
                    <a:stretch>
                      <a:fillRect/>
                    </a:stretch>
                  </pic:blipFill>
                  <pic:spPr>
                    <a:xfrm>
                      <a:off x="0" y="0"/>
                      <a:ext cx="5760720" cy="2627630"/>
                    </a:xfrm>
                    <a:prstGeom prst="rect">
                      <a:avLst/>
                    </a:prstGeom>
                  </pic:spPr>
                </pic:pic>
              </a:graphicData>
            </a:graphic>
          </wp:inline>
        </w:drawing>
      </w:r>
    </w:p>
    <w:p w14:paraId="03A643BC" w14:textId="17C7B2AB" w:rsidR="00F71E26" w:rsidRDefault="007011B5" w:rsidP="007011B5">
      <w:pPr>
        <w:pStyle w:val="Caption"/>
      </w:pPr>
      <w:bookmarkStart w:id="36" w:name="_Toc148382870"/>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t xml:space="preserve"> Ứng suất lớn nhất</w:t>
      </w:r>
      <w:bookmarkEnd w:id="36"/>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92" type="#_x0000_t75" style="width:112.3pt;height:33.3pt" o:ole="">
            <v:imagedata r:id="rId153" o:title=""/>
          </v:shape>
          <o:OLEObject Type="Embed" ProgID="Equation.DSMT4" ShapeID="_x0000_i1092" DrawAspect="Content" ObjectID="_1774619963" r:id="rId154"/>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B63F8D">
      <w:pPr>
        <w:pStyle w:val="Content"/>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55"/>
                    <a:stretch>
                      <a:fillRect/>
                    </a:stretch>
                  </pic:blipFill>
                  <pic:spPr>
                    <a:xfrm>
                      <a:off x="0" y="0"/>
                      <a:ext cx="5760720" cy="1724025"/>
                    </a:xfrm>
                    <a:prstGeom prst="rect">
                      <a:avLst/>
                    </a:prstGeom>
                  </pic:spPr>
                </pic:pic>
              </a:graphicData>
            </a:graphic>
          </wp:inline>
        </w:drawing>
      </w:r>
    </w:p>
    <w:p w14:paraId="7EC191B1" w14:textId="412F67C3" w:rsidR="005A49D4" w:rsidRDefault="005A49D4" w:rsidP="005A49D4">
      <w:pPr>
        <w:pStyle w:val="Caption"/>
      </w:pPr>
      <w:bookmarkStart w:id="37" w:name="_Toc148382871"/>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006C7838">
        <w:t>: Bảng tính toán độ bền mỏi của kết cấu thân tàu</w:t>
      </w:r>
      <w:bookmarkEnd w:id="37"/>
    </w:p>
    <w:p w14:paraId="6F13BA61" w14:textId="77777777" w:rsidR="00BD7A1F" w:rsidRPr="007D7D69" w:rsidRDefault="00BD7A1F" w:rsidP="007D7D69"/>
    <w:p w14:paraId="6E22B5A8" w14:textId="21BFA4C0" w:rsidR="00C10BC5" w:rsidRDefault="00152CF0" w:rsidP="00AE29BD">
      <w:pPr>
        <w:pStyle w:val="Heading2"/>
      </w:pPr>
      <w:bookmarkStart w:id="38" w:name="_Toc159267608"/>
      <w:r>
        <w:t>Kết quả</w:t>
      </w:r>
      <w:bookmarkEnd w:id="38"/>
    </w:p>
    <w:p w14:paraId="48E3916F" w14:textId="7AED900C" w:rsidR="003C102A" w:rsidRPr="0054579E" w:rsidRDefault="00E67F6F" w:rsidP="001B0B49">
      <w:pPr>
        <w:pStyle w:val="Content"/>
        <w:sectPr w:rsidR="003C102A" w:rsidRPr="0054579E" w:rsidSect="007756FD">
          <w:pgSz w:w="11907" w:h="16840" w:code="9"/>
          <w:pgMar w:top="1134" w:right="1134" w:bottom="1134" w:left="1701" w:header="567" w:footer="567" w:gutter="0"/>
          <w:pgNumType w:start="1"/>
          <w:cols w:space="720"/>
          <w:docGrid w:linePitch="360"/>
        </w:sectPr>
      </w:pPr>
      <w:r>
        <w:t>Đối với kết quả tính, chúng ta chia lần lượt theo các trường hợp tính toán cụ thể dưới đây, để có cơ sở dữ liệu phân tích.</w:t>
      </w:r>
      <w:bookmarkStart w:id="39" w:name="_Toc6756655"/>
      <w:bookmarkEnd w:id="24"/>
      <w:bookmarkEnd w:id="25"/>
      <w:bookmarkEnd w:id="26"/>
      <w:bookmarkEnd w:id="27"/>
    </w:p>
    <w:p w14:paraId="3351A4FF" w14:textId="5C670C9C" w:rsidR="00C0319D" w:rsidRDefault="00C0319D" w:rsidP="00C0319D">
      <w:pPr>
        <w:pStyle w:val="Heading3"/>
      </w:pPr>
      <w:bookmarkStart w:id="40" w:name="_Toc159267609"/>
      <w:bookmarkStart w:id="41" w:name="_Toc148382897"/>
      <w:r>
        <w:lastRenderedPageBreak/>
        <w:t>Trường hợp 1: Thay đổi các giá trị của đường S-N Curves</w:t>
      </w:r>
      <w:bookmarkEnd w:id="40"/>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D411A7" w:rsidR="004265F1" w:rsidRDefault="004265F1" w:rsidP="004265F1">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001B1444">
        <w:t xml:space="preserve"> Bảng tổng hợp tính toán độ bền mỏi</w:t>
      </w:r>
      <w:r w:rsidR="00AD6E0D">
        <w:t xml:space="preserve"> trường hợp 1</w:t>
      </w:r>
      <w:r w:rsidR="001B1444">
        <w:t xml:space="preserve"> </w:t>
      </w:r>
      <w:r w:rsidR="00B671A6">
        <w:t>– 1</w:t>
      </w:r>
      <w:bookmarkEnd w:id="41"/>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1A7612C8"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2E9A0DB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093" type="#_x0000_t75" style="width:108pt;height:20.4pt" o:ole="">
                  <v:imagedata r:id="rId86" o:title=""/>
                </v:shape>
                <o:OLEObject Type="Embed" ProgID="Equation.DSMT4" ShapeID="_x0000_i1093" DrawAspect="Content" ObjectID="_1774619964" r:id="rId156"/>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094" type="#_x0000_t75" style="width:125.2pt;height:20.4pt" o:ole="">
                  <v:imagedata r:id="rId88" o:title=""/>
                </v:shape>
                <o:OLEObject Type="Embed" ProgID="Equation.DSMT4" ShapeID="_x0000_i1094" DrawAspect="Content" ObjectID="_1774619965" r:id="rId157"/>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095" type="#_x0000_t75" style="width:110.7pt;height:20.4pt" o:ole="">
                  <v:imagedata r:id="rId90" o:title=""/>
                </v:shape>
                <o:OLEObject Type="Embed" ProgID="Equation.DSMT4" ShapeID="_x0000_i1095" DrawAspect="Content" ObjectID="_1774619966" r:id="rId158"/>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096" type="#_x0000_t75" style="width:128.95pt;height:20.4pt" o:ole="">
                  <v:imagedata r:id="rId92" o:title=""/>
                </v:shape>
                <o:OLEObject Type="Embed" ProgID="Equation.DSMT4" ShapeID="_x0000_i1096" DrawAspect="Content" ObjectID="_1774619967" r:id="rId159"/>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097" type="#_x0000_t75" style="width:40.3pt;height:21.5pt" o:ole="">
                  <v:imagedata r:id="rId94" o:title=""/>
                </v:shape>
                <o:OLEObject Type="Embed" ProgID="Equation.DSMT4" ShapeID="_x0000_i1097" DrawAspect="Content" ObjectID="_1774619968" r:id="rId160"/>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098" type="#_x0000_t75" style="width:116.05pt;height:25.8pt" o:ole="">
                  <v:imagedata r:id="rId96" o:title=""/>
                </v:shape>
                <o:OLEObject Type="Embed" ProgID="Equation.DSMT4" ShapeID="_x0000_i1098" DrawAspect="Content" ObjectID="_1774619969" r:id="rId161"/>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099" type="#_x0000_t75" style="width:118.2pt;height:25.8pt" o:ole="">
                  <v:imagedata r:id="rId98" o:title=""/>
                </v:shape>
                <o:OLEObject Type="Embed" ProgID="Equation.DSMT4" ShapeID="_x0000_i1099" DrawAspect="Content" ObjectID="_1774619970" r:id="rId162"/>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3173252B" w:rsidR="005E3DA5" w:rsidRDefault="005E3DA5" w:rsidP="005E3DA5">
      <w:pPr>
        <w:pStyle w:val="Caption"/>
        <w:keepNext/>
      </w:pPr>
      <w:bookmarkStart w:id="42" w:name="_Toc148382898"/>
      <w:r>
        <w:lastRenderedPageBreak/>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Bảng tổng hợp tính toán độ bền mỏi trường hợp 1 – 2</w:t>
      </w:r>
      <w:bookmarkEnd w:id="42"/>
    </w:p>
    <w:p w14:paraId="3D3BB140" w14:textId="77777777" w:rsidR="00FB4DC0" w:rsidRPr="00FB4DC0" w:rsidRDefault="00FB4DC0" w:rsidP="00FB4DC0"/>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5345F3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MPA)</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2C57C35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ứng suất tại điểm nóng</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00" type="#_x0000_t75" style="width:108pt;height:20.4pt" o:ole="">
                  <v:imagedata r:id="rId86" o:title=""/>
                </v:shape>
                <o:OLEObject Type="Embed" ProgID="Equation.DSMT4" ShapeID="_x0000_i1100" DrawAspect="Content" ObjectID="_1774619971" r:id="rId163"/>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01" type="#_x0000_t75" style="width:125.2pt;height:20.4pt" o:ole="">
                  <v:imagedata r:id="rId88" o:title=""/>
                </v:shape>
                <o:OLEObject Type="Embed" ProgID="Equation.DSMT4" ShapeID="_x0000_i1101" DrawAspect="Content" ObjectID="_1774619972" r:id="rId164"/>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02" type="#_x0000_t75" style="width:110.7pt;height:20.4pt" o:ole="">
                  <v:imagedata r:id="rId90" o:title=""/>
                </v:shape>
                <o:OLEObject Type="Embed" ProgID="Equation.DSMT4" ShapeID="_x0000_i1102" DrawAspect="Content" ObjectID="_1774619973" r:id="rId165"/>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03" type="#_x0000_t75" style="width:128.95pt;height:20.4pt" o:ole="">
                  <v:imagedata r:id="rId92" o:title=""/>
                </v:shape>
                <o:OLEObject Type="Embed" ProgID="Equation.DSMT4" ShapeID="_x0000_i1103" DrawAspect="Content" ObjectID="_1774619974" r:id="rId166"/>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04" type="#_x0000_t75" style="width:40.3pt;height:21.5pt" o:ole="">
                  <v:imagedata r:id="rId94" o:title=""/>
                </v:shape>
                <o:OLEObject Type="Embed" ProgID="Equation.DSMT4" ShapeID="_x0000_i1104" DrawAspect="Content" ObjectID="_1774619975" r:id="rId167"/>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05" type="#_x0000_t75" style="width:116.05pt;height:25.8pt" o:ole="">
                  <v:imagedata r:id="rId96" o:title=""/>
                </v:shape>
                <o:OLEObject Type="Embed" ProgID="Equation.DSMT4" ShapeID="_x0000_i1105" DrawAspect="Content" ObjectID="_1774619976" r:id="rId168"/>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06" type="#_x0000_t75" style="width:118.2pt;height:25.8pt" o:ole="">
                  <v:imagedata r:id="rId98" o:title=""/>
                </v:shape>
                <o:OLEObject Type="Embed" ProgID="Equation.DSMT4" ShapeID="_x0000_i1106" DrawAspect="Content" ObjectID="_1774619977" r:id="rId169"/>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43" w:name="_Toc159267610"/>
      <w:r>
        <w:lastRenderedPageBreak/>
        <w:t xml:space="preserve">Trường hợp 2: </w:t>
      </w:r>
      <w:r w:rsidR="001117DA">
        <w:t xml:space="preserve"> Thay đổi hệ số hình dạng Weibull</w:t>
      </w:r>
      <w:bookmarkEnd w:id="43"/>
      <w:r w:rsidR="001117DA">
        <w:t xml:space="preserve"> </w:t>
      </w:r>
    </w:p>
    <w:p w14:paraId="2E588146" w14:textId="64635208" w:rsidR="00205ACD" w:rsidRDefault="00205ACD" w:rsidP="00205ACD">
      <w:pPr>
        <w:pStyle w:val="Caption"/>
        <w:keepNext/>
      </w:pPr>
      <w:bookmarkStart w:id="44" w:name="_Toc148382899"/>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t xml:space="preserve"> Bảng tổng hợp tính toán độ bền mỏi trường hợp 2</w:t>
      </w:r>
      <w:bookmarkEnd w:id="44"/>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BE2E9B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DC4287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07" type="#_x0000_t75" style="width:108pt;height:20.4pt" o:ole="">
                  <v:imagedata r:id="rId86" o:title=""/>
                </v:shape>
                <o:OLEObject Type="Embed" ProgID="Equation.DSMT4" ShapeID="_x0000_i1107" DrawAspect="Content" ObjectID="_1774619978" r:id="rId170"/>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08" type="#_x0000_t75" style="width:125.2pt;height:20.4pt" o:ole="">
                  <v:imagedata r:id="rId88" o:title=""/>
                </v:shape>
                <o:OLEObject Type="Embed" ProgID="Equation.DSMT4" ShapeID="_x0000_i1108" DrawAspect="Content" ObjectID="_1774619979" r:id="rId171"/>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09" type="#_x0000_t75" style="width:110.7pt;height:20.4pt" o:ole="">
                  <v:imagedata r:id="rId90" o:title=""/>
                </v:shape>
                <o:OLEObject Type="Embed" ProgID="Equation.DSMT4" ShapeID="_x0000_i1109" DrawAspect="Content" ObjectID="_1774619980" r:id="rId172"/>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10" type="#_x0000_t75" style="width:128.95pt;height:20.4pt" o:ole="">
                  <v:imagedata r:id="rId92" o:title=""/>
                </v:shape>
                <o:OLEObject Type="Embed" ProgID="Equation.DSMT4" ShapeID="_x0000_i1110" DrawAspect="Content" ObjectID="_1774619981" r:id="rId173"/>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lastRenderedPageBreak/>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11" type="#_x0000_t75" style="width:40.3pt;height:21.5pt" o:ole="">
                  <v:imagedata r:id="rId94" o:title=""/>
                </v:shape>
                <o:OLEObject Type="Embed" ProgID="Equation.DSMT4" ShapeID="_x0000_i1111" DrawAspect="Content" ObjectID="_1774619982" r:id="rId174"/>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12" type="#_x0000_t75" style="width:116.05pt;height:25.8pt" o:ole="">
                  <v:imagedata r:id="rId96" o:title=""/>
                </v:shape>
                <o:OLEObject Type="Embed" ProgID="Equation.DSMT4" ShapeID="_x0000_i1112" DrawAspect="Content" ObjectID="_1774619983" r:id="rId175"/>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13" type="#_x0000_t75" style="width:118.2pt;height:25.8pt" o:ole="">
                  <v:imagedata r:id="rId98" o:title=""/>
                </v:shape>
                <o:OLEObject Type="Embed" ProgID="Equation.DSMT4" ShapeID="_x0000_i1113" DrawAspect="Content" ObjectID="_1774619984" r:id="rId176"/>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45" w:name="_Toc159267611"/>
      <w:r>
        <w:lastRenderedPageBreak/>
        <w:t xml:space="preserve">Trường hợp 3:  </w:t>
      </w:r>
      <w:r w:rsidR="007606E7">
        <w:t>Thay đổi số năm phục vụ (Year in service)</w:t>
      </w:r>
      <w:bookmarkEnd w:id="45"/>
      <w:r w:rsidR="007606E7">
        <w:t xml:space="preserve"> </w:t>
      </w:r>
    </w:p>
    <w:p w14:paraId="5E1B5D74" w14:textId="3143819D" w:rsidR="00F61868" w:rsidRDefault="00F61868" w:rsidP="00F61868">
      <w:pPr>
        <w:pStyle w:val="Caption"/>
        <w:keepNext/>
      </w:pPr>
      <w:bookmarkStart w:id="46" w:name="_Toc148382900"/>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t xml:space="preserve"> Bảng tổng hợp tính toán độ bền mỏi trường hợp 3</w:t>
      </w:r>
      <w:bookmarkEnd w:id="46"/>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4A45AE7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MPA)</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2D45B8C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ứng suất tại điểm nóng</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14" type="#_x0000_t75" style="width:108pt;height:20.4pt" o:ole="">
                  <v:imagedata r:id="rId86" o:title=""/>
                </v:shape>
                <o:OLEObject Type="Embed" ProgID="Equation.DSMT4" ShapeID="_x0000_i1114" DrawAspect="Content" ObjectID="_1774619985" r:id="rId177"/>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15" type="#_x0000_t75" style="width:125.2pt;height:20.4pt" o:ole="">
                  <v:imagedata r:id="rId88" o:title=""/>
                </v:shape>
                <o:OLEObject Type="Embed" ProgID="Equation.DSMT4" ShapeID="_x0000_i1115" DrawAspect="Content" ObjectID="_1774619986" r:id="rId178"/>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16" type="#_x0000_t75" style="width:110.7pt;height:20.4pt" o:ole="">
                  <v:imagedata r:id="rId90" o:title=""/>
                </v:shape>
                <o:OLEObject Type="Embed" ProgID="Equation.DSMT4" ShapeID="_x0000_i1116" DrawAspect="Content" ObjectID="_1774619987" r:id="rId179"/>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17" type="#_x0000_t75" style="width:128.95pt;height:20.4pt" o:ole="">
                  <v:imagedata r:id="rId92" o:title=""/>
                </v:shape>
                <o:OLEObject Type="Embed" ProgID="Equation.DSMT4" ShapeID="_x0000_i1117" DrawAspect="Content" ObjectID="_1774619988" r:id="rId180"/>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18" type="#_x0000_t75" style="width:40.3pt;height:21.5pt" o:ole="">
                  <v:imagedata r:id="rId94" o:title=""/>
                </v:shape>
                <o:OLEObject Type="Embed" ProgID="Equation.DSMT4" ShapeID="_x0000_i1118" DrawAspect="Content" ObjectID="_1774619989" r:id="rId181"/>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19" type="#_x0000_t75" style="width:116.05pt;height:25.8pt" o:ole="">
                  <v:imagedata r:id="rId96" o:title=""/>
                </v:shape>
                <o:OLEObject Type="Embed" ProgID="Equation.DSMT4" ShapeID="_x0000_i1119" DrawAspect="Content" ObjectID="_1774619990" r:id="rId182"/>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20" type="#_x0000_t75" style="width:118.2pt;height:25.8pt" o:ole="">
                  <v:imagedata r:id="rId98" o:title=""/>
                </v:shape>
                <o:OLEObject Type="Embed" ProgID="Equation.DSMT4" ShapeID="_x0000_i1120" DrawAspect="Content" ObjectID="_1774619991" r:id="rId183"/>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47" w:name="_Toc159267612"/>
      <w:r>
        <w:lastRenderedPageBreak/>
        <w:t xml:space="preserve">Trường hợp 4: </w:t>
      </w:r>
      <w:r w:rsidR="006F653E">
        <w:t>Hệ số tập trung ứng suất thay đổi</w:t>
      </w:r>
      <w:bookmarkEnd w:id="47"/>
    </w:p>
    <w:p w14:paraId="22E8C338" w14:textId="6BCC7DA2" w:rsidR="009873B7" w:rsidRDefault="009873B7" w:rsidP="009873B7">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5</w:t>
      </w:r>
      <w:r w:rsidR="00515E6B">
        <w:fldChar w:fldCharType="end"/>
      </w:r>
      <w:r>
        <w:t xml:space="preserve"> Bảng tổng hợp tính toán độ bền mỏi trường hợp 4</w:t>
      </w:r>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4A273CB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MPA)</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5F2022B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ứng suất tại điểm nóng</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21" type="#_x0000_t75" style="width:108pt;height:20.4pt" o:ole="">
                  <v:imagedata r:id="rId86" o:title=""/>
                </v:shape>
                <o:OLEObject Type="Embed" ProgID="Equation.DSMT4" ShapeID="_x0000_i1121" DrawAspect="Content" ObjectID="_1774619992" r:id="rId184"/>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22" type="#_x0000_t75" style="width:125.2pt;height:20.4pt" o:ole="">
                  <v:imagedata r:id="rId88" o:title=""/>
                </v:shape>
                <o:OLEObject Type="Embed" ProgID="Equation.DSMT4" ShapeID="_x0000_i1122" DrawAspect="Content" ObjectID="_1774619993" r:id="rId185"/>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23" type="#_x0000_t75" style="width:110.7pt;height:20.4pt" o:ole="">
                  <v:imagedata r:id="rId90" o:title=""/>
                </v:shape>
                <o:OLEObject Type="Embed" ProgID="Equation.DSMT4" ShapeID="_x0000_i1123" DrawAspect="Content" ObjectID="_1774619994" r:id="rId186"/>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24" type="#_x0000_t75" style="width:128.95pt;height:20.4pt" o:ole="">
                  <v:imagedata r:id="rId92" o:title=""/>
                </v:shape>
                <o:OLEObject Type="Embed" ProgID="Equation.DSMT4" ShapeID="_x0000_i1124" DrawAspect="Content" ObjectID="_1774619995" r:id="rId187"/>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25" type="#_x0000_t75" style="width:40.3pt;height:21.5pt" o:ole="">
                  <v:imagedata r:id="rId94" o:title=""/>
                </v:shape>
                <o:OLEObject Type="Embed" ProgID="Equation.DSMT4" ShapeID="_x0000_i1125" DrawAspect="Content" ObjectID="_1774619996" r:id="rId188"/>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26" type="#_x0000_t75" style="width:116.05pt;height:25.8pt" o:ole="">
                  <v:imagedata r:id="rId96" o:title=""/>
                </v:shape>
                <o:OLEObject Type="Embed" ProgID="Equation.DSMT4" ShapeID="_x0000_i1126" DrawAspect="Content" ObjectID="_1774619997" r:id="rId189"/>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27" type="#_x0000_t75" style="width:118.2pt;height:25.8pt" o:ole="">
                  <v:imagedata r:id="rId98" o:title=""/>
                </v:shape>
                <o:OLEObject Type="Embed" ProgID="Equation.DSMT4" ShapeID="_x0000_i1127" DrawAspect="Content" ObjectID="_1774619998" r:id="rId190"/>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7756FD">
          <w:pgSz w:w="16840" w:h="11907" w:orient="landscape" w:code="9"/>
          <w:pgMar w:top="1699" w:right="1138" w:bottom="1138" w:left="1138" w:header="562" w:footer="562" w:gutter="0"/>
          <w:pgNumType w:start="41"/>
          <w:cols w:space="720"/>
          <w:docGrid w:linePitch="360"/>
        </w:sectPr>
      </w:pPr>
    </w:p>
    <w:p w14:paraId="28FDC504" w14:textId="6F19BB4D" w:rsidR="00F31BAB" w:rsidRDefault="00235274" w:rsidP="00471668">
      <w:pPr>
        <w:pStyle w:val="Heading2"/>
      </w:pPr>
      <w:bookmarkStart w:id="48" w:name="_Toc6756656"/>
      <w:bookmarkEnd w:id="39"/>
      <w:r>
        <w:lastRenderedPageBreak/>
        <w:t>Đánh giá và phân tích</w:t>
      </w:r>
    </w:p>
    <w:p w14:paraId="56F1AADD" w14:textId="124A4016" w:rsidR="00160519" w:rsidRDefault="00A836E0" w:rsidP="00634038">
      <w:pPr>
        <w:pStyle w:val="Heading3"/>
      </w:pPr>
      <w:bookmarkStart w:id="49" w:name="_Toc159267615"/>
      <w:r>
        <w:t>Trường hợp 1</w:t>
      </w:r>
      <w:r w:rsidR="007E722A">
        <w:t>:</w:t>
      </w:r>
      <w:bookmarkEnd w:id="49"/>
    </w:p>
    <w:p w14:paraId="62B36581" w14:textId="77777777" w:rsidR="007860D2" w:rsidRDefault="008E6290" w:rsidP="007860D2">
      <w:pPr>
        <w:pStyle w:val="Content"/>
        <w:keepNext/>
        <w:jc w:val="center"/>
      </w:pPr>
      <w:r>
        <w:rPr>
          <w:noProof/>
        </w:rPr>
        <w:drawing>
          <wp:inline distT="0" distB="0" distL="0" distR="0" wp14:anchorId="3EC909B1" wp14:editId="38C22D7E">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3E23A6F4" w14:textId="3D14E00F" w:rsidR="007E722A" w:rsidRDefault="007860D2" w:rsidP="007860D2">
      <w:pPr>
        <w:pStyle w:val="Caption"/>
      </w:pPr>
      <w:bookmarkStart w:id="50" w:name="_Toc148382872"/>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00CD2F12">
        <w:t>Đồ thị thể hiện sự ảnh hưởng của loại đường S-N curve đến thiệt hại mỏi</w:t>
      </w:r>
      <w:r w:rsidR="00D51112">
        <w:t xml:space="preserve"> do tính toán</w:t>
      </w:r>
      <w:bookmarkEnd w:id="50"/>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4E109511">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4866AD9B" w14:textId="2BBDEF8E" w:rsidR="00A52C57" w:rsidRDefault="00CB33CF" w:rsidP="00CB33CF">
      <w:pPr>
        <w:pStyle w:val="Caption"/>
      </w:pPr>
      <w:bookmarkStart w:id="51" w:name="_Toc148382873"/>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rsidR="00F25BEC">
        <w:t xml:space="preserve"> Đồ thị thể hiện sự ảnh hưởng của loại đường S-N curve đến tuổi thọ tính toán</w:t>
      </w:r>
      <w:bookmarkEnd w:id="51"/>
    </w:p>
    <w:p w14:paraId="55B6960F" w14:textId="77777777" w:rsidR="00675220" w:rsidRDefault="00675220" w:rsidP="00675220"/>
    <w:p w14:paraId="316C37A8" w14:textId="7676F688" w:rsidR="00675220" w:rsidRDefault="00675220" w:rsidP="00973A88">
      <w:pPr>
        <w:ind w:firstLine="720"/>
        <w:jc w:val="both"/>
      </w:pPr>
      <w:r>
        <w:t xml:space="preserve">Hai đồ </w:t>
      </w:r>
      <w:r w:rsidRPr="00634773">
        <w:t>thị hình 3.1 và hình</w:t>
      </w:r>
      <w:r>
        <w:t xml:space="preserve"> 3.2 cho thấy việc lựa chọn loại đường cong S-N là rất quan trọng trong việc xác định </w:t>
      </w:r>
      <w:r w:rsidR="00322328">
        <w:t xml:space="preserve">thiệt hại và tuổi thọ mỏi. Như vậy, để lựa chọn </w:t>
      </w:r>
      <w:r w:rsidR="00AB161F">
        <w:t>được</w:t>
      </w:r>
      <w:r w:rsidR="00322328">
        <w:t xml:space="preserve"> đường cong S-N để tiến hành phân tích mỏi thì phải quan tâm đến môi trường hoạt động của kết cấu, vật liệu, nhiệt độ, tải trọng và điều kiện tải.</w:t>
      </w:r>
    </w:p>
    <w:p w14:paraId="6A873C61" w14:textId="7DA64654" w:rsidR="002F6D5B" w:rsidRPr="00675220" w:rsidRDefault="002F6D5B" w:rsidP="00973A88">
      <w:pPr>
        <w:ind w:firstLine="720"/>
        <w:jc w:val="both"/>
      </w:pPr>
      <w:r>
        <w:t xml:space="preserve">Hai đồ thị trên cho thấy, điều kiện môi trường càng khắc nghiệt thì thiệt hại do mỏi càng cao, dẫn đến việc tuổi thọ sẽ giảm dần. </w:t>
      </w:r>
    </w:p>
    <w:p w14:paraId="707E4EAF" w14:textId="3010ECCC" w:rsidR="00DB545C" w:rsidRDefault="008F45BD" w:rsidP="00D12037">
      <w:pPr>
        <w:pStyle w:val="Heading3"/>
      </w:pPr>
      <w:bookmarkStart w:id="52" w:name="_Toc159267616"/>
      <w:r>
        <w:lastRenderedPageBreak/>
        <w:t>Trường hợp 2</w:t>
      </w:r>
      <w:r w:rsidR="00462444">
        <w:t>:</w:t>
      </w:r>
      <w:bookmarkEnd w:id="52"/>
      <w:r w:rsidR="00462444">
        <w:t xml:space="preserve"> </w:t>
      </w:r>
    </w:p>
    <w:p w14:paraId="60A0CD3A" w14:textId="77777777" w:rsidR="001F477B" w:rsidRDefault="00BD6A2D" w:rsidP="001F477B">
      <w:pPr>
        <w:keepNext/>
        <w:jc w:val="center"/>
      </w:pPr>
      <w:r>
        <w:rPr>
          <w:noProof/>
        </w:rPr>
        <w:drawing>
          <wp:inline distT="0" distB="0" distL="0" distR="0" wp14:anchorId="794677E0" wp14:editId="5EE7B184">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0A8DD8D8" w14:textId="246E2EB9" w:rsidR="001F477B" w:rsidRDefault="001F477B" w:rsidP="001F477B">
      <w:pPr>
        <w:pStyle w:val="Caption"/>
      </w:pPr>
      <w:bookmarkStart w:id="53" w:name="_Toc148382874"/>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rsidRPr="001F477B">
        <w:t xml:space="preserve"> </w:t>
      </w:r>
      <w:r>
        <w:t>Đồ thị thể hiện sự ảnh hưởng của hệ số hình dạng Weibull đến thiệt hại mỏi do tính toán</w:t>
      </w:r>
      <w:bookmarkEnd w:id="53"/>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01F9CC5">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37E34F0B" w14:textId="281BAE27" w:rsidR="00462444" w:rsidRDefault="00296055" w:rsidP="00296055">
      <w:pPr>
        <w:pStyle w:val="Caption"/>
      </w:pPr>
      <w:bookmarkStart w:id="54" w:name="_Toc148382875"/>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Đồ thị thể hiện sự ảnh hưởng của hệ số hình dạng Weibull đến tuổi thọ tính toán</w:t>
      </w:r>
      <w:bookmarkEnd w:id="54"/>
    </w:p>
    <w:p w14:paraId="3264EDE0" w14:textId="62328A24" w:rsidR="00654070" w:rsidRDefault="00A624AF" w:rsidP="00823F33">
      <w:pPr>
        <w:ind w:firstLine="720"/>
        <w:jc w:val="both"/>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 xml:space="preserve">Giá trị hệ số hình dạng Weibull càng cao thì thiệt hại do mỏi càng lớn, đồng thời tuổi thọ mỏi sẽ càng giảm. </w:t>
      </w:r>
    </w:p>
    <w:p w14:paraId="45222E21" w14:textId="505FC52D" w:rsidR="00654070" w:rsidRDefault="000B2E52" w:rsidP="00EB51D6">
      <w:pPr>
        <w:pStyle w:val="Heading3"/>
      </w:pPr>
      <w:bookmarkStart w:id="55" w:name="_Toc159267617"/>
      <w:r>
        <w:lastRenderedPageBreak/>
        <w:t>Trường hợp 3</w:t>
      </w:r>
      <w:r w:rsidR="00FF695A">
        <w:t>:</w:t>
      </w:r>
      <w:bookmarkEnd w:id="55"/>
      <w:r w:rsidR="00FF695A">
        <w:t xml:space="preserve"> </w:t>
      </w:r>
    </w:p>
    <w:p w14:paraId="1EE44DF0" w14:textId="77777777" w:rsidR="0075547F" w:rsidRDefault="00EB51D6" w:rsidP="0075547F">
      <w:pPr>
        <w:keepNext/>
        <w:jc w:val="center"/>
      </w:pPr>
      <w:r>
        <w:rPr>
          <w:noProof/>
        </w:rPr>
        <w:drawing>
          <wp:inline distT="0" distB="0" distL="0" distR="0" wp14:anchorId="10E186B3" wp14:editId="5349A100">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1E549149" w14:textId="0C08ECDE" w:rsidR="001C6074" w:rsidRDefault="0075547F" w:rsidP="0075547F">
      <w:pPr>
        <w:pStyle w:val="Caption"/>
      </w:pPr>
      <w:bookmarkStart w:id="56" w:name="_Toc148382876"/>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rsidR="006D139B">
        <w:t xml:space="preserve"> Đồ thị thể hiện sự ảnh hưởng của số năm phục vụ đến thiệt hại mỏi do tính toán</w:t>
      </w:r>
      <w:bookmarkEnd w:id="56"/>
    </w:p>
    <w:p w14:paraId="287F4137" w14:textId="77777777" w:rsidR="002B3C45" w:rsidRPr="002B3C45" w:rsidRDefault="002B3C45" w:rsidP="002B3C45"/>
    <w:p w14:paraId="592509C2" w14:textId="77777777" w:rsidR="00DB1DE5" w:rsidRDefault="008324D0" w:rsidP="00DB1DE5">
      <w:pPr>
        <w:keepNext/>
        <w:jc w:val="center"/>
      </w:pPr>
      <w:r>
        <w:rPr>
          <w:noProof/>
        </w:rPr>
        <w:drawing>
          <wp:inline distT="0" distB="0" distL="0" distR="0" wp14:anchorId="6FA7037D" wp14:editId="124DE6D4">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2BEDE0E7" w14:textId="5F5750D3" w:rsidR="007060A4" w:rsidRDefault="00DB1DE5" w:rsidP="00DB1DE5">
      <w:pPr>
        <w:pStyle w:val="Caption"/>
      </w:pPr>
      <w:bookmarkStart w:id="57" w:name="_Toc148382877"/>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Pr="00DB1DE5">
        <w:t xml:space="preserve"> </w:t>
      </w:r>
      <w:r>
        <w:t>Đồ thị thể hiện sự ảnh hưởng của số năm phục vụ đến tuổi thọ tính toán</w:t>
      </w:r>
      <w:bookmarkEnd w:id="57"/>
    </w:p>
    <w:p w14:paraId="554EBDF2" w14:textId="6B27D225" w:rsidR="00C716FC" w:rsidRDefault="004E1793" w:rsidP="00F71118">
      <w:pPr>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645D3AC9" w14:textId="79B38F1B" w:rsidR="00C716FC" w:rsidRDefault="00C0661C" w:rsidP="00694DD4">
      <w:pPr>
        <w:pStyle w:val="Heading3"/>
      </w:pPr>
      <w:bookmarkStart w:id="58" w:name="_Toc159267618"/>
      <w:r>
        <w:lastRenderedPageBreak/>
        <w:t>Trường hợp 4:</w:t>
      </w:r>
      <w:bookmarkEnd w:id="58"/>
      <w:r>
        <w:t xml:space="preserve"> </w:t>
      </w:r>
    </w:p>
    <w:p w14:paraId="78CECC5B" w14:textId="77777777" w:rsidR="00832B5F" w:rsidRDefault="003803FB" w:rsidP="00832B5F">
      <w:pPr>
        <w:pStyle w:val="Content"/>
        <w:keepNext/>
        <w:jc w:val="center"/>
      </w:pPr>
      <w:r>
        <w:rPr>
          <w:noProof/>
        </w:rPr>
        <w:drawing>
          <wp:inline distT="0" distB="0" distL="0" distR="0" wp14:anchorId="60A1B7CA" wp14:editId="20A3B607">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4B6352FA" w14:textId="1903C100" w:rsidR="00694DD4" w:rsidRDefault="00832B5F" w:rsidP="00832B5F">
      <w:pPr>
        <w:pStyle w:val="Caption"/>
      </w:pPr>
      <w:bookmarkStart w:id="59" w:name="_Toc148382878"/>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7</w:t>
      </w:r>
      <w:r w:rsidR="0084130E">
        <w:fldChar w:fldCharType="end"/>
      </w:r>
      <w:r w:rsidRPr="00832B5F">
        <w:t xml:space="preserve"> </w:t>
      </w:r>
      <w:r>
        <w:t>Đồ thị thể hiện sự ảnh hưởng của hệ số tập trung ứng suất đến thiệt hại mỏi do tính toán</w:t>
      </w:r>
      <w:bookmarkEnd w:id="59"/>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0194B28">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5D3528B8" w14:textId="40CCB318" w:rsidR="00B6031B" w:rsidRDefault="00FC69D9" w:rsidP="00FC69D9">
      <w:pPr>
        <w:pStyle w:val="Caption"/>
      </w:pPr>
      <w:bookmarkStart w:id="60" w:name="_Toc148382879"/>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8</w:t>
      </w:r>
      <w:r w:rsidR="0084130E">
        <w:fldChar w:fldCharType="end"/>
      </w:r>
      <w:r w:rsidRPr="00FC69D9">
        <w:t xml:space="preserve"> </w:t>
      </w:r>
      <w:r>
        <w:t>Đồ thị thể hiện sự ảnh hưởng của hệ số tập trung ứng suất đến tuổi thọ tính toán</w:t>
      </w:r>
      <w:bookmarkEnd w:id="60"/>
    </w:p>
    <w:p w14:paraId="71B2F506" w14:textId="76EACC71" w:rsidR="006F6A25" w:rsidRDefault="00416D2F" w:rsidP="00C50DD4">
      <w:pPr>
        <w:ind w:firstLine="718"/>
      </w:pPr>
      <w:r w:rsidRPr="00416D2F">
        <w:t xml:space="preserve">Đối với hệ số tập trung </w:t>
      </w:r>
      <w:r>
        <w:t>ứng suất, nếu hệ số này càng gia tăng, thiệt hại do mỏi sẽ càng tăng và giá trị tuổi thọ kết cấu cũng sẽ càng giảm.</w:t>
      </w:r>
    </w:p>
    <w:p w14:paraId="15A9D2BC" w14:textId="77777777" w:rsidR="00F0707F" w:rsidRDefault="00F0707F" w:rsidP="006F6A25"/>
    <w:p w14:paraId="0D2944D9" w14:textId="77777777" w:rsidR="00F0707F" w:rsidRDefault="00F0707F" w:rsidP="006F6A25"/>
    <w:p w14:paraId="19F917C8" w14:textId="77777777" w:rsidR="00F0707F" w:rsidRDefault="00F0707F" w:rsidP="006F6A25"/>
    <w:p w14:paraId="52192CAF" w14:textId="77777777" w:rsidR="00F0707F" w:rsidRPr="00416D2F" w:rsidRDefault="00F0707F" w:rsidP="006F6A25"/>
    <w:p w14:paraId="5ECAE453" w14:textId="573BDC08" w:rsidR="00F4578F" w:rsidRDefault="00695754" w:rsidP="00695754">
      <w:pPr>
        <w:pStyle w:val="Heading2"/>
      </w:pPr>
      <w:bookmarkStart w:id="61" w:name="_Toc6756667"/>
      <w:bookmarkEnd w:id="48"/>
      <w:r>
        <w:lastRenderedPageBreak/>
        <w:t>Kết luận chung</w:t>
      </w:r>
    </w:p>
    <w:p w14:paraId="2727B34B" w14:textId="07D29099" w:rsidR="006C3DEA" w:rsidRPr="006C3DEA" w:rsidRDefault="006C3DEA" w:rsidP="006C3DEA"/>
    <w:p w14:paraId="59661E53" w14:textId="77777777" w:rsidR="00695754" w:rsidRPr="00695754" w:rsidRDefault="00695754" w:rsidP="00726FC9">
      <w:pPr>
        <w:ind w:left="718"/>
      </w:pPr>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62" w:name="_Toc5830702"/>
      <w:bookmarkEnd w:id="61"/>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207640">
      <w:pPr>
        <w:pStyle w:val="CoverB"/>
        <w:rPr>
          <w:lang w:val="vi-VN"/>
        </w:rPr>
      </w:pPr>
      <w:r>
        <w:rPr>
          <w:lang w:val="vi-VN"/>
        </w:rPr>
        <w:t xml:space="preserve">DANH MỤC </w:t>
      </w:r>
      <w:r w:rsidR="00F4578F" w:rsidRPr="00A02256">
        <w:rPr>
          <w:lang w:val="vi-VN"/>
        </w:rPr>
        <w:t>TÀI LIỆU THAM KHẢO</w:t>
      </w:r>
      <w:bookmarkEnd w:id="62"/>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174FD4BB" w14:textId="77777777" w:rsidR="005C4021" w:rsidRPr="005C4021" w:rsidRDefault="00264743" w:rsidP="005C4021">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5C4021" w:rsidRPr="005C4021">
        <w:t>[1]</w:t>
      </w:r>
      <w:r w:rsidR="005C4021" w:rsidRPr="005C4021">
        <w:tab/>
        <w:t xml:space="preserve">L. D. Zhu S.P, Correia J.A, De Jesus A.M, Wang Q,, “Recent advances on size effect in metal fatigue under defect: a review.,” </w:t>
      </w:r>
      <w:r w:rsidR="005C4021" w:rsidRPr="005C4021">
        <w:rPr>
          <w:i/>
        </w:rPr>
        <w:t>Internatinal Journal of Fracture</w:t>
      </w:r>
      <w:r w:rsidR="005C4021" w:rsidRPr="005C4021">
        <w:t>, pp. 1-23, 2021.</w:t>
      </w:r>
    </w:p>
    <w:p w14:paraId="66FF1BF9" w14:textId="77777777" w:rsidR="005C4021" w:rsidRPr="005C4021" w:rsidRDefault="005C4021" w:rsidP="005C4021">
      <w:pPr>
        <w:pStyle w:val="EndNoteBibliography"/>
        <w:ind w:left="720" w:hanging="720"/>
      </w:pPr>
      <w:r w:rsidRPr="005C4021">
        <w:t>[2]</w:t>
      </w:r>
      <w:r w:rsidRPr="005C4021">
        <w:tab/>
        <w:t xml:space="preserve">Yang W.H., “A generalized von mises criterion for yield and fracture,” </w:t>
      </w:r>
      <w:r w:rsidRPr="005C4021">
        <w:rPr>
          <w:i/>
        </w:rPr>
        <w:t>Journal of Applied Mechanics, Transactions ASME,</w:t>
      </w:r>
      <w:r w:rsidRPr="005C4021">
        <w:t xml:space="preserve"> vol. 47, pp. 297-300, 1980.</w:t>
      </w:r>
    </w:p>
    <w:p w14:paraId="4A441936" w14:textId="77777777" w:rsidR="005C4021" w:rsidRPr="005C4021" w:rsidRDefault="005C4021" w:rsidP="005C4021">
      <w:pPr>
        <w:pStyle w:val="EndNoteBibliography"/>
        <w:ind w:left="720" w:hanging="720"/>
      </w:pPr>
      <w:r w:rsidRPr="005C4021">
        <w:t>[3]</w:t>
      </w:r>
      <w:r w:rsidRPr="005C4021">
        <w:tab/>
        <w:t xml:space="preserve">Mrozinski S., “Energy-based method of fatigue damage cumulation.,” </w:t>
      </w:r>
      <w:r w:rsidRPr="005C4021">
        <w:rPr>
          <w:i/>
        </w:rPr>
        <w:t>Internatinal Journal of Fatigue,</w:t>
      </w:r>
      <w:r w:rsidRPr="005C4021">
        <w:t xml:space="preserve"> vol. 121, pp. 73-83, 2019.</w:t>
      </w:r>
    </w:p>
    <w:p w14:paraId="09BC7675" w14:textId="77777777" w:rsidR="005C4021" w:rsidRPr="005C4021" w:rsidRDefault="005C4021" w:rsidP="005C4021">
      <w:pPr>
        <w:pStyle w:val="EndNoteBibliography"/>
        <w:ind w:left="720" w:hanging="720"/>
      </w:pPr>
      <w:r w:rsidRPr="005C4021">
        <w:t>[4]</w:t>
      </w:r>
      <w:r w:rsidRPr="005C4021">
        <w:tab/>
        <w:t xml:space="preserve">S. D. F. Fatemi A., “A critical plane approach to multiaxial fatigue damage including out-of-phase loading.,” </w:t>
      </w:r>
      <w:r w:rsidRPr="005C4021">
        <w:rPr>
          <w:i/>
        </w:rPr>
        <w:t>Fatigue and Fracture of Engineering Materials and Structures,</w:t>
      </w:r>
      <w:r w:rsidRPr="005C4021">
        <w:t xml:space="preserve"> vol. 11, pp. 149-165, 1988.</w:t>
      </w:r>
    </w:p>
    <w:p w14:paraId="7E683E7D" w14:textId="77777777" w:rsidR="005C4021" w:rsidRPr="005C4021" w:rsidRDefault="005C4021" w:rsidP="005C4021">
      <w:pPr>
        <w:pStyle w:val="EndNoteBibliography"/>
        <w:ind w:left="720" w:hanging="720"/>
      </w:pPr>
      <w:r w:rsidRPr="005C4021">
        <w:t>[5]</w:t>
      </w:r>
      <w:r w:rsidRPr="005C4021">
        <w:tab/>
        <w:t xml:space="preserve">Findley W.N., “A theory for the effect of mean stress on fatigue of metals under combined torison and axial load or bending,” </w:t>
      </w:r>
      <w:r w:rsidRPr="005C4021">
        <w:rPr>
          <w:i/>
        </w:rPr>
        <w:t>Journal of Engineering for Industry,</w:t>
      </w:r>
      <w:r w:rsidRPr="005C4021">
        <w:t xml:space="preserve"> vol. 81, pp. 301-305, 1959.</w:t>
      </w:r>
    </w:p>
    <w:p w14:paraId="702973B0" w14:textId="77777777" w:rsidR="005C4021" w:rsidRPr="005C4021" w:rsidRDefault="005C4021" w:rsidP="005C4021">
      <w:pPr>
        <w:pStyle w:val="EndNoteBibliography"/>
        <w:ind w:left="720" w:hanging="720"/>
      </w:pPr>
      <w:r w:rsidRPr="005C4021">
        <w:t>[6]</w:t>
      </w:r>
      <w:r w:rsidRPr="005C4021">
        <w:tab/>
        <w:t xml:space="preserve">B. M. C. Đỗ Văn Sĩ, Tạ Văn San, “Xác định mỏi của chi tiết chịu ứng suất phức tạp bằng phương pháp số.,” </w:t>
      </w:r>
      <w:r w:rsidRPr="005C4021">
        <w:rPr>
          <w:i/>
        </w:rPr>
        <w:t>Tạp chí Khoa học Công nghệ - Trường đại học công nghiệp Hà Nội,</w:t>
      </w:r>
      <w:r w:rsidRPr="005C4021">
        <w:t xml:space="preserve"> vol. 58, pp. 62-65, 2022.</w:t>
      </w:r>
    </w:p>
    <w:p w14:paraId="47D324AB" w14:textId="77777777" w:rsidR="005C4021" w:rsidRPr="005C4021" w:rsidRDefault="005C4021" w:rsidP="005C4021">
      <w:pPr>
        <w:pStyle w:val="EndNoteBibliography"/>
        <w:ind w:left="720" w:hanging="720"/>
      </w:pPr>
      <w:r w:rsidRPr="005C4021">
        <w:t>[7]</w:t>
      </w:r>
      <w:r w:rsidRPr="005C4021">
        <w:tab/>
        <w:t xml:space="preserve">H. P. Wolfgang Fricke., “Full-scale fatigue tests of ship structures to validate the S–N approaches for fatigue strength assessment,” </w:t>
      </w:r>
      <w:r w:rsidRPr="005C4021">
        <w:rPr>
          <w:i/>
        </w:rPr>
        <w:t>Maritime Structure</w:t>
      </w:r>
      <w:r w:rsidRPr="005C4021">
        <w:t>, 2010.</w:t>
      </w:r>
    </w:p>
    <w:p w14:paraId="7DAD5962" w14:textId="77777777" w:rsidR="005C4021" w:rsidRPr="005C4021" w:rsidRDefault="005C4021" w:rsidP="005C4021">
      <w:pPr>
        <w:pStyle w:val="EndNoteBibliography"/>
        <w:ind w:left="720" w:hanging="720"/>
      </w:pPr>
      <w:r w:rsidRPr="005C4021">
        <w:t>[8]</w:t>
      </w:r>
      <w:r w:rsidRPr="005C4021">
        <w:tab/>
        <w:t xml:space="preserve">I.-G. A. Byoung-Hoon Jung, Sun-Kee Seo, Beom-Il Kim, “Fatigue Assessment of Very Large Container Ships Considering Springing Effect Based on Stochastic Approach,” </w:t>
      </w:r>
      <w:r w:rsidRPr="005C4021">
        <w:rPr>
          <w:i/>
        </w:rPr>
        <w:t>Journal of Ocean Engineering and Technology,</w:t>
      </w:r>
      <w:r w:rsidRPr="005C4021">
        <w:t xml:space="preserve"> vol. 34(2), pp. 120-127, 2020.</w:t>
      </w:r>
    </w:p>
    <w:p w14:paraId="0CD1DA7B" w14:textId="77777777" w:rsidR="005C4021" w:rsidRPr="005C4021" w:rsidRDefault="005C4021" w:rsidP="005C4021">
      <w:pPr>
        <w:pStyle w:val="EndNoteBibliography"/>
        <w:ind w:left="720" w:hanging="720"/>
      </w:pPr>
      <w:r w:rsidRPr="005C4021">
        <w:t>[9]</w:t>
      </w:r>
      <w:r w:rsidRPr="005C4021">
        <w:tab/>
        <w:t xml:space="preserve">S. M. L. Myung Hyun Kim, Jae Myung Lee, Byung Jae Noh, Wha Soo Kim, “Fatigue strength assessment of MARK-III type LNG cargo containment system,” </w:t>
      </w:r>
      <w:r w:rsidRPr="005C4021">
        <w:rPr>
          <w:i/>
        </w:rPr>
        <w:t>Ocean Engineering,</w:t>
      </w:r>
      <w:r w:rsidRPr="005C4021">
        <w:t xml:space="preserve"> vol. 37, no. 14-15, pp. 1243-1252, 2010.</w:t>
      </w:r>
    </w:p>
    <w:p w14:paraId="3AE20686" w14:textId="77777777" w:rsidR="005C4021" w:rsidRPr="005C4021" w:rsidRDefault="005C4021" w:rsidP="005C4021">
      <w:pPr>
        <w:pStyle w:val="EndNoteBibliography"/>
        <w:ind w:left="720" w:hanging="720"/>
      </w:pPr>
      <w:r w:rsidRPr="005C4021">
        <w:t>[10]</w:t>
      </w:r>
      <w:r w:rsidRPr="005C4021">
        <w:tab/>
        <w:t xml:space="preserve">I. Lotsberg, </w:t>
      </w:r>
      <w:r w:rsidRPr="005C4021">
        <w:rPr>
          <w:i/>
        </w:rPr>
        <w:t>FATIGUE DESIGN OF MARINE STRUCTURES</w:t>
      </w:r>
      <w:r w:rsidRPr="005C4021">
        <w:t>: Cambridge University Press, 2016.</w:t>
      </w:r>
    </w:p>
    <w:p w14:paraId="0A60C2F3" w14:textId="4DD4D8B6" w:rsidR="007F63A0" w:rsidRPr="00A02256" w:rsidRDefault="00264743" w:rsidP="00BE2AFD">
      <w:pPr>
        <w:spacing w:line="360" w:lineRule="auto"/>
        <w:rPr>
          <w:lang w:val="vi-VN"/>
        </w:rPr>
      </w:pPr>
      <w:r>
        <w:rPr>
          <w:lang w:val="vi-VN"/>
        </w:rPr>
        <w:fldChar w:fldCharType="end"/>
      </w:r>
    </w:p>
    <w:sectPr w:rsidR="007F63A0" w:rsidRPr="00A02256" w:rsidSect="007756FD">
      <w:pgSz w:w="11907" w:h="16840" w:code="9"/>
      <w:pgMar w:top="1138" w:right="1138" w:bottom="1138" w:left="1699" w:header="562" w:footer="562" w:gutter="0"/>
      <w:pgNumType w:start="5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8388E6" w14:textId="77777777" w:rsidR="007756FD" w:rsidRDefault="007756FD" w:rsidP="008203E2">
      <w:r>
        <w:separator/>
      </w:r>
    </w:p>
  </w:endnote>
  <w:endnote w:type="continuationSeparator" w:id="0">
    <w:p w14:paraId="7481838A" w14:textId="77777777" w:rsidR="007756FD" w:rsidRDefault="007756FD"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roman"/>
    <w:notTrueType/>
    <w:pitch w:val="default"/>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81C43B" w14:textId="77777777" w:rsidR="007756FD" w:rsidRDefault="007756FD" w:rsidP="008203E2">
      <w:r>
        <w:separator/>
      </w:r>
    </w:p>
  </w:footnote>
  <w:footnote w:type="continuationSeparator" w:id="0">
    <w:p w14:paraId="456D2B35" w14:textId="77777777" w:rsidR="007756FD" w:rsidRDefault="007756FD"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4"/>
  </w:num>
  <w:num w:numId="6" w16cid:durableId="1531451829">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record-ids&gt;&lt;/item&gt;&lt;/Libraries&gt;"/>
  </w:docVars>
  <w:rsids>
    <w:rsidRoot w:val="00441102"/>
    <w:rsid w:val="000005B6"/>
    <w:rsid w:val="0000086F"/>
    <w:rsid w:val="00000EFF"/>
    <w:rsid w:val="00001D3E"/>
    <w:rsid w:val="00001E36"/>
    <w:rsid w:val="00002170"/>
    <w:rsid w:val="0000218B"/>
    <w:rsid w:val="0000390B"/>
    <w:rsid w:val="00003ECA"/>
    <w:rsid w:val="0000522A"/>
    <w:rsid w:val="00005ABB"/>
    <w:rsid w:val="00006951"/>
    <w:rsid w:val="00010884"/>
    <w:rsid w:val="00012798"/>
    <w:rsid w:val="00012F45"/>
    <w:rsid w:val="00012F5E"/>
    <w:rsid w:val="00013476"/>
    <w:rsid w:val="000138D2"/>
    <w:rsid w:val="000139FE"/>
    <w:rsid w:val="00013C09"/>
    <w:rsid w:val="00013D98"/>
    <w:rsid w:val="00014B69"/>
    <w:rsid w:val="000155A0"/>
    <w:rsid w:val="000167B1"/>
    <w:rsid w:val="0002050F"/>
    <w:rsid w:val="000209E9"/>
    <w:rsid w:val="00021645"/>
    <w:rsid w:val="00021C74"/>
    <w:rsid w:val="00021F61"/>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4052A"/>
    <w:rsid w:val="00041538"/>
    <w:rsid w:val="00041578"/>
    <w:rsid w:val="00041811"/>
    <w:rsid w:val="000424A5"/>
    <w:rsid w:val="000429A2"/>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54B"/>
    <w:rsid w:val="000745CB"/>
    <w:rsid w:val="00074DB8"/>
    <w:rsid w:val="00075DF7"/>
    <w:rsid w:val="0007675E"/>
    <w:rsid w:val="000769ED"/>
    <w:rsid w:val="00076A8B"/>
    <w:rsid w:val="00076CC6"/>
    <w:rsid w:val="00076FE7"/>
    <w:rsid w:val="000770AF"/>
    <w:rsid w:val="000806EF"/>
    <w:rsid w:val="00083442"/>
    <w:rsid w:val="00084012"/>
    <w:rsid w:val="00084CC2"/>
    <w:rsid w:val="00084EED"/>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239"/>
    <w:rsid w:val="000D15C6"/>
    <w:rsid w:val="000D4A7F"/>
    <w:rsid w:val="000D4E38"/>
    <w:rsid w:val="000D50A6"/>
    <w:rsid w:val="000D5374"/>
    <w:rsid w:val="000D62AD"/>
    <w:rsid w:val="000D64C7"/>
    <w:rsid w:val="000D7807"/>
    <w:rsid w:val="000D7DB7"/>
    <w:rsid w:val="000E006F"/>
    <w:rsid w:val="000E029B"/>
    <w:rsid w:val="000E08E3"/>
    <w:rsid w:val="000E251D"/>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F0A"/>
    <w:rsid w:val="00102112"/>
    <w:rsid w:val="00102C41"/>
    <w:rsid w:val="001040CC"/>
    <w:rsid w:val="00105475"/>
    <w:rsid w:val="0010568F"/>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5E4E"/>
    <w:rsid w:val="00126D3B"/>
    <w:rsid w:val="001271B9"/>
    <w:rsid w:val="001300E8"/>
    <w:rsid w:val="001301F5"/>
    <w:rsid w:val="00131217"/>
    <w:rsid w:val="0013144F"/>
    <w:rsid w:val="00131F67"/>
    <w:rsid w:val="001328DE"/>
    <w:rsid w:val="00133444"/>
    <w:rsid w:val="0013433F"/>
    <w:rsid w:val="00134B76"/>
    <w:rsid w:val="001370EA"/>
    <w:rsid w:val="00140371"/>
    <w:rsid w:val="001416A7"/>
    <w:rsid w:val="00141E90"/>
    <w:rsid w:val="00141FA0"/>
    <w:rsid w:val="001429FC"/>
    <w:rsid w:val="001431C5"/>
    <w:rsid w:val="00143FEC"/>
    <w:rsid w:val="00145B79"/>
    <w:rsid w:val="00146913"/>
    <w:rsid w:val="00146F32"/>
    <w:rsid w:val="00146F50"/>
    <w:rsid w:val="001501E8"/>
    <w:rsid w:val="00150FD0"/>
    <w:rsid w:val="00151207"/>
    <w:rsid w:val="00151850"/>
    <w:rsid w:val="00152CF0"/>
    <w:rsid w:val="00153188"/>
    <w:rsid w:val="001532C2"/>
    <w:rsid w:val="00154BF8"/>
    <w:rsid w:val="00155154"/>
    <w:rsid w:val="00155193"/>
    <w:rsid w:val="00155599"/>
    <w:rsid w:val="001556AA"/>
    <w:rsid w:val="001558E2"/>
    <w:rsid w:val="00155E20"/>
    <w:rsid w:val="001572D5"/>
    <w:rsid w:val="00157320"/>
    <w:rsid w:val="00157459"/>
    <w:rsid w:val="0016025A"/>
    <w:rsid w:val="00160519"/>
    <w:rsid w:val="00161643"/>
    <w:rsid w:val="0016185C"/>
    <w:rsid w:val="00161B59"/>
    <w:rsid w:val="00161B7B"/>
    <w:rsid w:val="00163048"/>
    <w:rsid w:val="00164E2F"/>
    <w:rsid w:val="001650FE"/>
    <w:rsid w:val="00165845"/>
    <w:rsid w:val="00165AEB"/>
    <w:rsid w:val="00166611"/>
    <w:rsid w:val="001671AD"/>
    <w:rsid w:val="00167C2D"/>
    <w:rsid w:val="0017060B"/>
    <w:rsid w:val="001707BA"/>
    <w:rsid w:val="00170E06"/>
    <w:rsid w:val="001710E1"/>
    <w:rsid w:val="00171566"/>
    <w:rsid w:val="00171835"/>
    <w:rsid w:val="00171B9A"/>
    <w:rsid w:val="00172D4D"/>
    <w:rsid w:val="00173093"/>
    <w:rsid w:val="00174EF8"/>
    <w:rsid w:val="00175C1E"/>
    <w:rsid w:val="00176337"/>
    <w:rsid w:val="00176AD1"/>
    <w:rsid w:val="00177352"/>
    <w:rsid w:val="00177671"/>
    <w:rsid w:val="00182C5B"/>
    <w:rsid w:val="00182D2F"/>
    <w:rsid w:val="001844F4"/>
    <w:rsid w:val="001847F7"/>
    <w:rsid w:val="00184B25"/>
    <w:rsid w:val="00184BEB"/>
    <w:rsid w:val="00184DDA"/>
    <w:rsid w:val="001855A9"/>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1C31"/>
    <w:rsid w:val="001A1D2F"/>
    <w:rsid w:val="001A2243"/>
    <w:rsid w:val="001A3712"/>
    <w:rsid w:val="001A4086"/>
    <w:rsid w:val="001A5AFF"/>
    <w:rsid w:val="001A68C8"/>
    <w:rsid w:val="001A78E9"/>
    <w:rsid w:val="001B0B49"/>
    <w:rsid w:val="001B1444"/>
    <w:rsid w:val="001B1969"/>
    <w:rsid w:val="001B218B"/>
    <w:rsid w:val="001B27D8"/>
    <w:rsid w:val="001B2A49"/>
    <w:rsid w:val="001B3992"/>
    <w:rsid w:val="001B3A5C"/>
    <w:rsid w:val="001B3FFC"/>
    <w:rsid w:val="001B5275"/>
    <w:rsid w:val="001B5308"/>
    <w:rsid w:val="001C0220"/>
    <w:rsid w:val="001C050B"/>
    <w:rsid w:val="001C088C"/>
    <w:rsid w:val="001C3D45"/>
    <w:rsid w:val="001C579D"/>
    <w:rsid w:val="001C6074"/>
    <w:rsid w:val="001C674A"/>
    <w:rsid w:val="001C681D"/>
    <w:rsid w:val="001C6D23"/>
    <w:rsid w:val="001C78EA"/>
    <w:rsid w:val="001D0038"/>
    <w:rsid w:val="001D0A3B"/>
    <w:rsid w:val="001D1C8A"/>
    <w:rsid w:val="001D27ED"/>
    <w:rsid w:val="001D2EE4"/>
    <w:rsid w:val="001D3E9E"/>
    <w:rsid w:val="001D52B9"/>
    <w:rsid w:val="001D5498"/>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17C7"/>
    <w:rsid w:val="00221B2A"/>
    <w:rsid w:val="0022344E"/>
    <w:rsid w:val="00223461"/>
    <w:rsid w:val="002235F6"/>
    <w:rsid w:val="00223BA3"/>
    <w:rsid w:val="00224D14"/>
    <w:rsid w:val="002251F4"/>
    <w:rsid w:val="002259D5"/>
    <w:rsid w:val="0022689E"/>
    <w:rsid w:val="0022734A"/>
    <w:rsid w:val="0023056E"/>
    <w:rsid w:val="00231172"/>
    <w:rsid w:val="00231B2B"/>
    <w:rsid w:val="00232101"/>
    <w:rsid w:val="00232776"/>
    <w:rsid w:val="002330AF"/>
    <w:rsid w:val="00233477"/>
    <w:rsid w:val="00234D2E"/>
    <w:rsid w:val="00234F68"/>
    <w:rsid w:val="00234F7B"/>
    <w:rsid w:val="00235274"/>
    <w:rsid w:val="002358E6"/>
    <w:rsid w:val="00235C4B"/>
    <w:rsid w:val="00235DCD"/>
    <w:rsid w:val="00237C5F"/>
    <w:rsid w:val="00240427"/>
    <w:rsid w:val="002405A6"/>
    <w:rsid w:val="0024342C"/>
    <w:rsid w:val="002441F2"/>
    <w:rsid w:val="00245002"/>
    <w:rsid w:val="00245CEC"/>
    <w:rsid w:val="00245FA3"/>
    <w:rsid w:val="002460CC"/>
    <w:rsid w:val="00246346"/>
    <w:rsid w:val="002468E1"/>
    <w:rsid w:val="00246DA9"/>
    <w:rsid w:val="00247A4A"/>
    <w:rsid w:val="00250167"/>
    <w:rsid w:val="00250B51"/>
    <w:rsid w:val="00251046"/>
    <w:rsid w:val="002532CA"/>
    <w:rsid w:val="002535CD"/>
    <w:rsid w:val="00253701"/>
    <w:rsid w:val="002567F7"/>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CFE"/>
    <w:rsid w:val="00266DD9"/>
    <w:rsid w:val="0026714C"/>
    <w:rsid w:val="00267B73"/>
    <w:rsid w:val="00270CB1"/>
    <w:rsid w:val="00271141"/>
    <w:rsid w:val="002735E3"/>
    <w:rsid w:val="0027404B"/>
    <w:rsid w:val="002754CE"/>
    <w:rsid w:val="00276DC1"/>
    <w:rsid w:val="00281DB3"/>
    <w:rsid w:val="002828C3"/>
    <w:rsid w:val="00282DAB"/>
    <w:rsid w:val="00284244"/>
    <w:rsid w:val="00284282"/>
    <w:rsid w:val="00284767"/>
    <w:rsid w:val="0028566B"/>
    <w:rsid w:val="00286B07"/>
    <w:rsid w:val="002914F6"/>
    <w:rsid w:val="0029197D"/>
    <w:rsid w:val="00293063"/>
    <w:rsid w:val="00293FA7"/>
    <w:rsid w:val="00295801"/>
    <w:rsid w:val="00295DCE"/>
    <w:rsid w:val="00296055"/>
    <w:rsid w:val="00296AD9"/>
    <w:rsid w:val="00296C99"/>
    <w:rsid w:val="002A1519"/>
    <w:rsid w:val="002A21A6"/>
    <w:rsid w:val="002A32DD"/>
    <w:rsid w:val="002A36B7"/>
    <w:rsid w:val="002A464D"/>
    <w:rsid w:val="002A4688"/>
    <w:rsid w:val="002A46F9"/>
    <w:rsid w:val="002A51D8"/>
    <w:rsid w:val="002A52A7"/>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6608"/>
    <w:rsid w:val="002C036C"/>
    <w:rsid w:val="002C144E"/>
    <w:rsid w:val="002C2115"/>
    <w:rsid w:val="002C2559"/>
    <w:rsid w:val="002C2728"/>
    <w:rsid w:val="002C49EB"/>
    <w:rsid w:val="002C4FF7"/>
    <w:rsid w:val="002C55D5"/>
    <w:rsid w:val="002C6571"/>
    <w:rsid w:val="002C674E"/>
    <w:rsid w:val="002C76A7"/>
    <w:rsid w:val="002D1E84"/>
    <w:rsid w:val="002D3624"/>
    <w:rsid w:val="002D4BE6"/>
    <w:rsid w:val="002D6119"/>
    <w:rsid w:val="002D70C9"/>
    <w:rsid w:val="002D7613"/>
    <w:rsid w:val="002D794C"/>
    <w:rsid w:val="002E1478"/>
    <w:rsid w:val="002E21DD"/>
    <w:rsid w:val="002E307B"/>
    <w:rsid w:val="002E3106"/>
    <w:rsid w:val="002E4E0C"/>
    <w:rsid w:val="002E4F30"/>
    <w:rsid w:val="002E57C4"/>
    <w:rsid w:val="002E58E1"/>
    <w:rsid w:val="002E59C0"/>
    <w:rsid w:val="002E615D"/>
    <w:rsid w:val="002E6B6C"/>
    <w:rsid w:val="002E772A"/>
    <w:rsid w:val="002F0C75"/>
    <w:rsid w:val="002F2348"/>
    <w:rsid w:val="002F282E"/>
    <w:rsid w:val="002F3123"/>
    <w:rsid w:val="002F39D1"/>
    <w:rsid w:val="002F47ED"/>
    <w:rsid w:val="002F48E5"/>
    <w:rsid w:val="002F4BFB"/>
    <w:rsid w:val="002F6D5B"/>
    <w:rsid w:val="002F7333"/>
    <w:rsid w:val="002F74D0"/>
    <w:rsid w:val="002F7632"/>
    <w:rsid w:val="0030058B"/>
    <w:rsid w:val="00300CAB"/>
    <w:rsid w:val="00300CE0"/>
    <w:rsid w:val="00301354"/>
    <w:rsid w:val="003013E1"/>
    <w:rsid w:val="003028DE"/>
    <w:rsid w:val="00303350"/>
    <w:rsid w:val="00303E0D"/>
    <w:rsid w:val="00304613"/>
    <w:rsid w:val="00304AE2"/>
    <w:rsid w:val="003058D7"/>
    <w:rsid w:val="00305E09"/>
    <w:rsid w:val="00305F65"/>
    <w:rsid w:val="00306177"/>
    <w:rsid w:val="00310DAE"/>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B0"/>
    <w:rsid w:val="003252CF"/>
    <w:rsid w:val="00325F78"/>
    <w:rsid w:val="003263C7"/>
    <w:rsid w:val="00326845"/>
    <w:rsid w:val="003272DD"/>
    <w:rsid w:val="003273DF"/>
    <w:rsid w:val="00327954"/>
    <w:rsid w:val="0033002E"/>
    <w:rsid w:val="00330274"/>
    <w:rsid w:val="003305A6"/>
    <w:rsid w:val="00330EB1"/>
    <w:rsid w:val="003310C7"/>
    <w:rsid w:val="00331909"/>
    <w:rsid w:val="00331CA0"/>
    <w:rsid w:val="00332682"/>
    <w:rsid w:val="00332D6C"/>
    <w:rsid w:val="0033356E"/>
    <w:rsid w:val="00333F40"/>
    <w:rsid w:val="003342EB"/>
    <w:rsid w:val="00334E56"/>
    <w:rsid w:val="00335D81"/>
    <w:rsid w:val="00335E1F"/>
    <w:rsid w:val="00335F75"/>
    <w:rsid w:val="00337C73"/>
    <w:rsid w:val="00337E7B"/>
    <w:rsid w:val="00340CDC"/>
    <w:rsid w:val="00340D19"/>
    <w:rsid w:val="00341492"/>
    <w:rsid w:val="00341B35"/>
    <w:rsid w:val="00342CF7"/>
    <w:rsid w:val="00343757"/>
    <w:rsid w:val="003448AB"/>
    <w:rsid w:val="00344BB5"/>
    <w:rsid w:val="003456A6"/>
    <w:rsid w:val="00345BEB"/>
    <w:rsid w:val="00345C29"/>
    <w:rsid w:val="0034720B"/>
    <w:rsid w:val="00347702"/>
    <w:rsid w:val="00347CE7"/>
    <w:rsid w:val="003513A0"/>
    <w:rsid w:val="00351660"/>
    <w:rsid w:val="00352D89"/>
    <w:rsid w:val="00352DBA"/>
    <w:rsid w:val="00355087"/>
    <w:rsid w:val="003554CF"/>
    <w:rsid w:val="00355D5A"/>
    <w:rsid w:val="00355D73"/>
    <w:rsid w:val="00355F49"/>
    <w:rsid w:val="003565C1"/>
    <w:rsid w:val="00357254"/>
    <w:rsid w:val="0036189D"/>
    <w:rsid w:val="003623A2"/>
    <w:rsid w:val="003627D1"/>
    <w:rsid w:val="00363332"/>
    <w:rsid w:val="003633AB"/>
    <w:rsid w:val="00363B05"/>
    <w:rsid w:val="00363DA6"/>
    <w:rsid w:val="00364433"/>
    <w:rsid w:val="00366573"/>
    <w:rsid w:val="00367270"/>
    <w:rsid w:val="0037078A"/>
    <w:rsid w:val="003709B1"/>
    <w:rsid w:val="003713E0"/>
    <w:rsid w:val="0037143C"/>
    <w:rsid w:val="00372B26"/>
    <w:rsid w:val="00372B87"/>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DAE"/>
    <w:rsid w:val="00386EC8"/>
    <w:rsid w:val="003904E4"/>
    <w:rsid w:val="0039082E"/>
    <w:rsid w:val="00390922"/>
    <w:rsid w:val="00391511"/>
    <w:rsid w:val="003917C8"/>
    <w:rsid w:val="00391DC2"/>
    <w:rsid w:val="00391F8F"/>
    <w:rsid w:val="0039201C"/>
    <w:rsid w:val="00392217"/>
    <w:rsid w:val="00392307"/>
    <w:rsid w:val="00392E83"/>
    <w:rsid w:val="00396AEB"/>
    <w:rsid w:val="00396C27"/>
    <w:rsid w:val="00396CC3"/>
    <w:rsid w:val="00397693"/>
    <w:rsid w:val="003A001A"/>
    <w:rsid w:val="003A003E"/>
    <w:rsid w:val="003A0076"/>
    <w:rsid w:val="003A0F22"/>
    <w:rsid w:val="003A14CD"/>
    <w:rsid w:val="003A1E68"/>
    <w:rsid w:val="003A2461"/>
    <w:rsid w:val="003A2C08"/>
    <w:rsid w:val="003A3677"/>
    <w:rsid w:val="003A45D7"/>
    <w:rsid w:val="003A59D1"/>
    <w:rsid w:val="003A5D1C"/>
    <w:rsid w:val="003A66BF"/>
    <w:rsid w:val="003B0046"/>
    <w:rsid w:val="003B07C5"/>
    <w:rsid w:val="003B16FE"/>
    <w:rsid w:val="003B181D"/>
    <w:rsid w:val="003B20FA"/>
    <w:rsid w:val="003B218A"/>
    <w:rsid w:val="003B2ADF"/>
    <w:rsid w:val="003B2BF8"/>
    <w:rsid w:val="003B3112"/>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71FB"/>
    <w:rsid w:val="003E7FCD"/>
    <w:rsid w:val="003F03EF"/>
    <w:rsid w:val="003F042E"/>
    <w:rsid w:val="003F05E2"/>
    <w:rsid w:val="003F0F8A"/>
    <w:rsid w:val="003F1056"/>
    <w:rsid w:val="003F1A75"/>
    <w:rsid w:val="003F26B7"/>
    <w:rsid w:val="003F2C76"/>
    <w:rsid w:val="003F4F61"/>
    <w:rsid w:val="003F7742"/>
    <w:rsid w:val="003F7AA1"/>
    <w:rsid w:val="003F7DB4"/>
    <w:rsid w:val="003F7F42"/>
    <w:rsid w:val="00402019"/>
    <w:rsid w:val="00402FDB"/>
    <w:rsid w:val="004041AD"/>
    <w:rsid w:val="00405678"/>
    <w:rsid w:val="00411287"/>
    <w:rsid w:val="00411C90"/>
    <w:rsid w:val="00412AEF"/>
    <w:rsid w:val="00412C15"/>
    <w:rsid w:val="0041333F"/>
    <w:rsid w:val="00413C4C"/>
    <w:rsid w:val="00413C5B"/>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982"/>
    <w:rsid w:val="00425F33"/>
    <w:rsid w:val="004261EC"/>
    <w:rsid w:val="004265F1"/>
    <w:rsid w:val="00426B5F"/>
    <w:rsid w:val="0042785B"/>
    <w:rsid w:val="00427AAE"/>
    <w:rsid w:val="00430549"/>
    <w:rsid w:val="00433D5F"/>
    <w:rsid w:val="0043634F"/>
    <w:rsid w:val="00440532"/>
    <w:rsid w:val="0044070E"/>
    <w:rsid w:val="00440982"/>
    <w:rsid w:val="00441102"/>
    <w:rsid w:val="0044226A"/>
    <w:rsid w:val="004428D4"/>
    <w:rsid w:val="00442A28"/>
    <w:rsid w:val="00442D0F"/>
    <w:rsid w:val="00443226"/>
    <w:rsid w:val="00443B29"/>
    <w:rsid w:val="0044431C"/>
    <w:rsid w:val="004444BA"/>
    <w:rsid w:val="00445F40"/>
    <w:rsid w:val="004461B1"/>
    <w:rsid w:val="00446673"/>
    <w:rsid w:val="0044699D"/>
    <w:rsid w:val="0045105D"/>
    <w:rsid w:val="004517A8"/>
    <w:rsid w:val="004521AA"/>
    <w:rsid w:val="004527D8"/>
    <w:rsid w:val="0045338C"/>
    <w:rsid w:val="004544B8"/>
    <w:rsid w:val="0045477E"/>
    <w:rsid w:val="004555E4"/>
    <w:rsid w:val="00455B7A"/>
    <w:rsid w:val="00456058"/>
    <w:rsid w:val="004575E7"/>
    <w:rsid w:val="00457892"/>
    <w:rsid w:val="00460124"/>
    <w:rsid w:val="004619B7"/>
    <w:rsid w:val="00462444"/>
    <w:rsid w:val="00463E91"/>
    <w:rsid w:val="00463F57"/>
    <w:rsid w:val="0046470C"/>
    <w:rsid w:val="00464CE9"/>
    <w:rsid w:val="00464F63"/>
    <w:rsid w:val="00465E81"/>
    <w:rsid w:val="00466BC8"/>
    <w:rsid w:val="00466E94"/>
    <w:rsid w:val="0046717D"/>
    <w:rsid w:val="0046758F"/>
    <w:rsid w:val="00467995"/>
    <w:rsid w:val="00467FA9"/>
    <w:rsid w:val="00471296"/>
    <w:rsid w:val="00471668"/>
    <w:rsid w:val="004719FE"/>
    <w:rsid w:val="00471DBE"/>
    <w:rsid w:val="004735A9"/>
    <w:rsid w:val="00473A00"/>
    <w:rsid w:val="00474952"/>
    <w:rsid w:val="00474ED8"/>
    <w:rsid w:val="00475238"/>
    <w:rsid w:val="00475649"/>
    <w:rsid w:val="004757BA"/>
    <w:rsid w:val="004762E6"/>
    <w:rsid w:val="00477203"/>
    <w:rsid w:val="00480664"/>
    <w:rsid w:val="00480716"/>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1EB7"/>
    <w:rsid w:val="00492230"/>
    <w:rsid w:val="004933C3"/>
    <w:rsid w:val="004938E3"/>
    <w:rsid w:val="004942E0"/>
    <w:rsid w:val="00494901"/>
    <w:rsid w:val="00496ACB"/>
    <w:rsid w:val="0049773D"/>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22D1"/>
    <w:rsid w:val="004C2FB7"/>
    <w:rsid w:val="004C3992"/>
    <w:rsid w:val="004C3A3D"/>
    <w:rsid w:val="004C4365"/>
    <w:rsid w:val="004C487C"/>
    <w:rsid w:val="004C5156"/>
    <w:rsid w:val="004C671F"/>
    <w:rsid w:val="004C68E6"/>
    <w:rsid w:val="004C6D7E"/>
    <w:rsid w:val="004C74BB"/>
    <w:rsid w:val="004D11A7"/>
    <w:rsid w:val="004D1330"/>
    <w:rsid w:val="004D1602"/>
    <w:rsid w:val="004D1698"/>
    <w:rsid w:val="004D25CF"/>
    <w:rsid w:val="004D2C23"/>
    <w:rsid w:val="004D4843"/>
    <w:rsid w:val="004D56D3"/>
    <w:rsid w:val="004D5C60"/>
    <w:rsid w:val="004D6414"/>
    <w:rsid w:val="004D66F1"/>
    <w:rsid w:val="004D6CF7"/>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36D6"/>
    <w:rsid w:val="0050429A"/>
    <w:rsid w:val="005050DF"/>
    <w:rsid w:val="00505B76"/>
    <w:rsid w:val="00505FF5"/>
    <w:rsid w:val="00506BC8"/>
    <w:rsid w:val="005108F7"/>
    <w:rsid w:val="0051148A"/>
    <w:rsid w:val="00511955"/>
    <w:rsid w:val="00511C4A"/>
    <w:rsid w:val="00511F97"/>
    <w:rsid w:val="005127C2"/>
    <w:rsid w:val="00513637"/>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47B"/>
    <w:rsid w:val="00525D58"/>
    <w:rsid w:val="00525D97"/>
    <w:rsid w:val="005273FF"/>
    <w:rsid w:val="00530037"/>
    <w:rsid w:val="005305B1"/>
    <w:rsid w:val="00530F6D"/>
    <w:rsid w:val="00531841"/>
    <w:rsid w:val="00531D7D"/>
    <w:rsid w:val="00531F0D"/>
    <w:rsid w:val="00534971"/>
    <w:rsid w:val="005350F0"/>
    <w:rsid w:val="00535937"/>
    <w:rsid w:val="00535DBD"/>
    <w:rsid w:val="00536CBA"/>
    <w:rsid w:val="0053789C"/>
    <w:rsid w:val="00537ACF"/>
    <w:rsid w:val="00537E42"/>
    <w:rsid w:val="005418C5"/>
    <w:rsid w:val="00541EAD"/>
    <w:rsid w:val="00542615"/>
    <w:rsid w:val="00542801"/>
    <w:rsid w:val="00542DCF"/>
    <w:rsid w:val="00544B6C"/>
    <w:rsid w:val="00544F3D"/>
    <w:rsid w:val="0054579E"/>
    <w:rsid w:val="00545DDB"/>
    <w:rsid w:val="0054652C"/>
    <w:rsid w:val="005472B6"/>
    <w:rsid w:val="005475C9"/>
    <w:rsid w:val="005476A8"/>
    <w:rsid w:val="00547F39"/>
    <w:rsid w:val="00551A8D"/>
    <w:rsid w:val="00552EF6"/>
    <w:rsid w:val="0055301A"/>
    <w:rsid w:val="00553130"/>
    <w:rsid w:val="0055325F"/>
    <w:rsid w:val="00553536"/>
    <w:rsid w:val="005537C2"/>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76F"/>
    <w:rsid w:val="0056580A"/>
    <w:rsid w:val="00565EF5"/>
    <w:rsid w:val="005660A7"/>
    <w:rsid w:val="00566EE3"/>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8614C"/>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722"/>
    <w:rsid w:val="005A7C14"/>
    <w:rsid w:val="005A7E9D"/>
    <w:rsid w:val="005B00C8"/>
    <w:rsid w:val="005B031D"/>
    <w:rsid w:val="005B4BD3"/>
    <w:rsid w:val="005B5334"/>
    <w:rsid w:val="005B6CCE"/>
    <w:rsid w:val="005B6DDD"/>
    <w:rsid w:val="005B6FA9"/>
    <w:rsid w:val="005B7218"/>
    <w:rsid w:val="005B772F"/>
    <w:rsid w:val="005B7BE8"/>
    <w:rsid w:val="005C09CC"/>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CF5"/>
    <w:rsid w:val="005E1FB7"/>
    <w:rsid w:val="005E23C2"/>
    <w:rsid w:val="005E3DA5"/>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D6F"/>
    <w:rsid w:val="00622F37"/>
    <w:rsid w:val="00624089"/>
    <w:rsid w:val="00624310"/>
    <w:rsid w:val="00625217"/>
    <w:rsid w:val="00625C09"/>
    <w:rsid w:val="006263B7"/>
    <w:rsid w:val="0062643F"/>
    <w:rsid w:val="00626667"/>
    <w:rsid w:val="00626D01"/>
    <w:rsid w:val="00626E02"/>
    <w:rsid w:val="00627057"/>
    <w:rsid w:val="006274D5"/>
    <w:rsid w:val="00627680"/>
    <w:rsid w:val="0063007E"/>
    <w:rsid w:val="00630242"/>
    <w:rsid w:val="00630E35"/>
    <w:rsid w:val="006313D6"/>
    <w:rsid w:val="00631443"/>
    <w:rsid w:val="006322C8"/>
    <w:rsid w:val="00632B49"/>
    <w:rsid w:val="00632E32"/>
    <w:rsid w:val="00633465"/>
    <w:rsid w:val="00633E99"/>
    <w:rsid w:val="00634038"/>
    <w:rsid w:val="00634639"/>
    <w:rsid w:val="00634773"/>
    <w:rsid w:val="00635BC5"/>
    <w:rsid w:val="0063646D"/>
    <w:rsid w:val="00641074"/>
    <w:rsid w:val="00641610"/>
    <w:rsid w:val="006419E8"/>
    <w:rsid w:val="006423E8"/>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56E"/>
    <w:rsid w:val="00657123"/>
    <w:rsid w:val="00660347"/>
    <w:rsid w:val="00662411"/>
    <w:rsid w:val="006624B0"/>
    <w:rsid w:val="00663383"/>
    <w:rsid w:val="00663FD8"/>
    <w:rsid w:val="00664A72"/>
    <w:rsid w:val="00664F2D"/>
    <w:rsid w:val="00665ECE"/>
    <w:rsid w:val="006662D8"/>
    <w:rsid w:val="00666F7F"/>
    <w:rsid w:val="0066736D"/>
    <w:rsid w:val="006673A2"/>
    <w:rsid w:val="006676D6"/>
    <w:rsid w:val="00670632"/>
    <w:rsid w:val="00670F90"/>
    <w:rsid w:val="00671748"/>
    <w:rsid w:val="00671754"/>
    <w:rsid w:val="00672CA4"/>
    <w:rsid w:val="00673A14"/>
    <w:rsid w:val="00674977"/>
    <w:rsid w:val="00674D7D"/>
    <w:rsid w:val="00674D9A"/>
    <w:rsid w:val="006751A4"/>
    <w:rsid w:val="00675220"/>
    <w:rsid w:val="00675440"/>
    <w:rsid w:val="00675490"/>
    <w:rsid w:val="00676A8D"/>
    <w:rsid w:val="006774EE"/>
    <w:rsid w:val="00680ADD"/>
    <w:rsid w:val="00680BA8"/>
    <w:rsid w:val="00681F14"/>
    <w:rsid w:val="00682FB1"/>
    <w:rsid w:val="006840FB"/>
    <w:rsid w:val="0068430A"/>
    <w:rsid w:val="006857ED"/>
    <w:rsid w:val="00685C3F"/>
    <w:rsid w:val="00686EB5"/>
    <w:rsid w:val="00687047"/>
    <w:rsid w:val="006872C4"/>
    <w:rsid w:val="006877FB"/>
    <w:rsid w:val="00690F6C"/>
    <w:rsid w:val="006919E0"/>
    <w:rsid w:val="00691F02"/>
    <w:rsid w:val="006925DC"/>
    <w:rsid w:val="00692AD2"/>
    <w:rsid w:val="006934D2"/>
    <w:rsid w:val="006935A1"/>
    <w:rsid w:val="006937B4"/>
    <w:rsid w:val="00693963"/>
    <w:rsid w:val="0069427E"/>
    <w:rsid w:val="00694DD4"/>
    <w:rsid w:val="00694EEE"/>
    <w:rsid w:val="00695501"/>
    <w:rsid w:val="00695754"/>
    <w:rsid w:val="00695D0D"/>
    <w:rsid w:val="0069614F"/>
    <w:rsid w:val="0069632D"/>
    <w:rsid w:val="00696502"/>
    <w:rsid w:val="006967BD"/>
    <w:rsid w:val="00697022"/>
    <w:rsid w:val="00697DA5"/>
    <w:rsid w:val="006A05A0"/>
    <w:rsid w:val="006A21E8"/>
    <w:rsid w:val="006A2CFC"/>
    <w:rsid w:val="006A3090"/>
    <w:rsid w:val="006A4FFA"/>
    <w:rsid w:val="006A54C3"/>
    <w:rsid w:val="006A6745"/>
    <w:rsid w:val="006A6EC3"/>
    <w:rsid w:val="006A7178"/>
    <w:rsid w:val="006B07B1"/>
    <w:rsid w:val="006B0C8C"/>
    <w:rsid w:val="006B12CB"/>
    <w:rsid w:val="006B1594"/>
    <w:rsid w:val="006B3A14"/>
    <w:rsid w:val="006B64A7"/>
    <w:rsid w:val="006B66B5"/>
    <w:rsid w:val="006B6A5F"/>
    <w:rsid w:val="006C0AB4"/>
    <w:rsid w:val="006C114D"/>
    <w:rsid w:val="006C1496"/>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91"/>
    <w:rsid w:val="006D7667"/>
    <w:rsid w:val="006D7BC9"/>
    <w:rsid w:val="006D7E39"/>
    <w:rsid w:val="006E0255"/>
    <w:rsid w:val="006E1322"/>
    <w:rsid w:val="006E1904"/>
    <w:rsid w:val="006E194B"/>
    <w:rsid w:val="006E408A"/>
    <w:rsid w:val="006E41BC"/>
    <w:rsid w:val="006E4814"/>
    <w:rsid w:val="006E5249"/>
    <w:rsid w:val="006E5D51"/>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CED"/>
    <w:rsid w:val="00715D13"/>
    <w:rsid w:val="00715D62"/>
    <w:rsid w:val="00715F3F"/>
    <w:rsid w:val="0071612A"/>
    <w:rsid w:val="00716666"/>
    <w:rsid w:val="007179D5"/>
    <w:rsid w:val="007179FE"/>
    <w:rsid w:val="00717ED7"/>
    <w:rsid w:val="00722480"/>
    <w:rsid w:val="007230B4"/>
    <w:rsid w:val="007257E8"/>
    <w:rsid w:val="00726A00"/>
    <w:rsid w:val="00726FC9"/>
    <w:rsid w:val="00727595"/>
    <w:rsid w:val="00727A53"/>
    <w:rsid w:val="007313F6"/>
    <w:rsid w:val="00731E43"/>
    <w:rsid w:val="007323E2"/>
    <w:rsid w:val="0073358B"/>
    <w:rsid w:val="00733B23"/>
    <w:rsid w:val="007345B8"/>
    <w:rsid w:val="007345BE"/>
    <w:rsid w:val="00735906"/>
    <w:rsid w:val="00736630"/>
    <w:rsid w:val="00736974"/>
    <w:rsid w:val="00736D04"/>
    <w:rsid w:val="00740308"/>
    <w:rsid w:val="007419C7"/>
    <w:rsid w:val="00741AC6"/>
    <w:rsid w:val="007422F0"/>
    <w:rsid w:val="00743117"/>
    <w:rsid w:val="00743F48"/>
    <w:rsid w:val="007451BE"/>
    <w:rsid w:val="0074535C"/>
    <w:rsid w:val="007476D3"/>
    <w:rsid w:val="007501B4"/>
    <w:rsid w:val="0075065E"/>
    <w:rsid w:val="007508E6"/>
    <w:rsid w:val="00750DE4"/>
    <w:rsid w:val="00751E2D"/>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1719"/>
    <w:rsid w:val="007B1741"/>
    <w:rsid w:val="007B2661"/>
    <w:rsid w:val="007B397D"/>
    <w:rsid w:val="007B4774"/>
    <w:rsid w:val="007B517E"/>
    <w:rsid w:val="007B6167"/>
    <w:rsid w:val="007B6EF9"/>
    <w:rsid w:val="007B7446"/>
    <w:rsid w:val="007B7785"/>
    <w:rsid w:val="007C0E55"/>
    <w:rsid w:val="007C1987"/>
    <w:rsid w:val="007C203D"/>
    <w:rsid w:val="007C2EF9"/>
    <w:rsid w:val="007C32F1"/>
    <w:rsid w:val="007C3A04"/>
    <w:rsid w:val="007C3B8A"/>
    <w:rsid w:val="007C46DC"/>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9F6"/>
    <w:rsid w:val="007E6FC2"/>
    <w:rsid w:val="007E722A"/>
    <w:rsid w:val="007E7617"/>
    <w:rsid w:val="007E7B94"/>
    <w:rsid w:val="007E7DC1"/>
    <w:rsid w:val="007F0179"/>
    <w:rsid w:val="007F0AF2"/>
    <w:rsid w:val="007F0C3D"/>
    <w:rsid w:val="007F210F"/>
    <w:rsid w:val="007F4914"/>
    <w:rsid w:val="007F5108"/>
    <w:rsid w:val="007F52A0"/>
    <w:rsid w:val="007F593B"/>
    <w:rsid w:val="007F5A7E"/>
    <w:rsid w:val="007F63A0"/>
    <w:rsid w:val="007F6FB8"/>
    <w:rsid w:val="00800075"/>
    <w:rsid w:val="00800CE7"/>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E21"/>
    <w:rsid w:val="008203E2"/>
    <w:rsid w:val="008205D3"/>
    <w:rsid w:val="00820B03"/>
    <w:rsid w:val="00821719"/>
    <w:rsid w:val="008222E2"/>
    <w:rsid w:val="0082295D"/>
    <w:rsid w:val="00822FC3"/>
    <w:rsid w:val="00823F33"/>
    <w:rsid w:val="00823F44"/>
    <w:rsid w:val="00823F77"/>
    <w:rsid w:val="00824268"/>
    <w:rsid w:val="008243BE"/>
    <w:rsid w:val="00824595"/>
    <w:rsid w:val="0082472B"/>
    <w:rsid w:val="00824804"/>
    <w:rsid w:val="00824A4D"/>
    <w:rsid w:val="00826B2F"/>
    <w:rsid w:val="00830751"/>
    <w:rsid w:val="00830B9D"/>
    <w:rsid w:val="00830C3E"/>
    <w:rsid w:val="00830E7D"/>
    <w:rsid w:val="00831ECB"/>
    <w:rsid w:val="008324D0"/>
    <w:rsid w:val="0083259A"/>
    <w:rsid w:val="00832B5F"/>
    <w:rsid w:val="00832BD7"/>
    <w:rsid w:val="00834CB8"/>
    <w:rsid w:val="00835B66"/>
    <w:rsid w:val="00835D25"/>
    <w:rsid w:val="0083690A"/>
    <w:rsid w:val="00837132"/>
    <w:rsid w:val="008405E7"/>
    <w:rsid w:val="00840869"/>
    <w:rsid w:val="0084102C"/>
    <w:rsid w:val="0084130E"/>
    <w:rsid w:val="00841842"/>
    <w:rsid w:val="00841B99"/>
    <w:rsid w:val="0084377E"/>
    <w:rsid w:val="00843B2C"/>
    <w:rsid w:val="00843D69"/>
    <w:rsid w:val="00845485"/>
    <w:rsid w:val="00845A66"/>
    <w:rsid w:val="00845DEF"/>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6009C"/>
    <w:rsid w:val="0086013A"/>
    <w:rsid w:val="00860696"/>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7C81"/>
    <w:rsid w:val="0087003F"/>
    <w:rsid w:val="0087079F"/>
    <w:rsid w:val="0087087E"/>
    <w:rsid w:val="0087152A"/>
    <w:rsid w:val="00871892"/>
    <w:rsid w:val="00872F90"/>
    <w:rsid w:val="00873254"/>
    <w:rsid w:val="00873F72"/>
    <w:rsid w:val="00875D38"/>
    <w:rsid w:val="008768D3"/>
    <w:rsid w:val="00876A76"/>
    <w:rsid w:val="00880298"/>
    <w:rsid w:val="00880C57"/>
    <w:rsid w:val="00881B33"/>
    <w:rsid w:val="00882B8B"/>
    <w:rsid w:val="00883293"/>
    <w:rsid w:val="00884CC0"/>
    <w:rsid w:val="008851B6"/>
    <w:rsid w:val="00886AD4"/>
    <w:rsid w:val="00887879"/>
    <w:rsid w:val="00890994"/>
    <w:rsid w:val="0089143F"/>
    <w:rsid w:val="008920D9"/>
    <w:rsid w:val="0089346B"/>
    <w:rsid w:val="0089362F"/>
    <w:rsid w:val="00893F06"/>
    <w:rsid w:val="00894469"/>
    <w:rsid w:val="0089501C"/>
    <w:rsid w:val="00895658"/>
    <w:rsid w:val="008A0973"/>
    <w:rsid w:val="008A2913"/>
    <w:rsid w:val="008A3A94"/>
    <w:rsid w:val="008A3B04"/>
    <w:rsid w:val="008A3C3B"/>
    <w:rsid w:val="008A409A"/>
    <w:rsid w:val="008A4807"/>
    <w:rsid w:val="008A4E57"/>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2395"/>
    <w:rsid w:val="008C33AB"/>
    <w:rsid w:val="008C3F4C"/>
    <w:rsid w:val="008C4A94"/>
    <w:rsid w:val="008C6188"/>
    <w:rsid w:val="008C6294"/>
    <w:rsid w:val="008C62A3"/>
    <w:rsid w:val="008C7CE5"/>
    <w:rsid w:val="008D0D9D"/>
    <w:rsid w:val="008D0F61"/>
    <w:rsid w:val="008D1079"/>
    <w:rsid w:val="008D1AA9"/>
    <w:rsid w:val="008D247D"/>
    <w:rsid w:val="008D2719"/>
    <w:rsid w:val="008D44C9"/>
    <w:rsid w:val="008D4613"/>
    <w:rsid w:val="008D46C3"/>
    <w:rsid w:val="008D4CC7"/>
    <w:rsid w:val="008D4ED6"/>
    <w:rsid w:val="008D54C7"/>
    <w:rsid w:val="008D5C65"/>
    <w:rsid w:val="008D5D15"/>
    <w:rsid w:val="008D6993"/>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E73B6"/>
    <w:rsid w:val="008F058F"/>
    <w:rsid w:val="008F1ACB"/>
    <w:rsid w:val="008F24B8"/>
    <w:rsid w:val="008F2830"/>
    <w:rsid w:val="008F3067"/>
    <w:rsid w:val="008F357D"/>
    <w:rsid w:val="008F39BC"/>
    <w:rsid w:val="008F3ED6"/>
    <w:rsid w:val="008F45BD"/>
    <w:rsid w:val="008F4F9B"/>
    <w:rsid w:val="008F5385"/>
    <w:rsid w:val="008F5EE5"/>
    <w:rsid w:val="008F693D"/>
    <w:rsid w:val="008F7244"/>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203C1"/>
    <w:rsid w:val="00921C12"/>
    <w:rsid w:val="0092325E"/>
    <w:rsid w:val="009233ED"/>
    <w:rsid w:val="00923E4C"/>
    <w:rsid w:val="00924048"/>
    <w:rsid w:val="00924B48"/>
    <w:rsid w:val="00926F53"/>
    <w:rsid w:val="0092726D"/>
    <w:rsid w:val="0092798B"/>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22C"/>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009"/>
    <w:rsid w:val="009573E4"/>
    <w:rsid w:val="0096045A"/>
    <w:rsid w:val="00961194"/>
    <w:rsid w:val="009622C0"/>
    <w:rsid w:val="0096264F"/>
    <w:rsid w:val="00963807"/>
    <w:rsid w:val="009641F6"/>
    <w:rsid w:val="009642F0"/>
    <w:rsid w:val="00965232"/>
    <w:rsid w:val="00966778"/>
    <w:rsid w:val="009675B7"/>
    <w:rsid w:val="00970261"/>
    <w:rsid w:val="00970887"/>
    <w:rsid w:val="00971D46"/>
    <w:rsid w:val="009720CB"/>
    <w:rsid w:val="00973A88"/>
    <w:rsid w:val="00973D20"/>
    <w:rsid w:val="0097472A"/>
    <w:rsid w:val="00974D1F"/>
    <w:rsid w:val="00974F17"/>
    <w:rsid w:val="009753B3"/>
    <w:rsid w:val="00976B34"/>
    <w:rsid w:val="00976B8B"/>
    <w:rsid w:val="009772B4"/>
    <w:rsid w:val="00977534"/>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49EA"/>
    <w:rsid w:val="009E4C06"/>
    <w:rsid w:val="009E543F"/>
    <w:rsid w:val="009E5D07"/>
    <w:rsid w:val="009E65E2"/>
    <w:rsid w:val="009E6668"/>
    <w:rsid w:val="009E6B2D"/>
    <w:rsid w:val="009E6FA8"/>
    <w:rsid w:val="009E7885"/>
    <w:rsid w:val="009F03F0"/>
    <w:rsid w:val="009F2E7E"/>
    <w:rsid w:val="009F3383"/>
    <w:rsid w:val="009F39F1"/>
    <w:rsid w:val="009F5217"/>
    <w:rsid w:val="009F6083"/>
    <w:rsid w:val="009F76B9"/>
    <w:rsid w:val="009F7C46"/>
    <w:rsid w:val="00A006D2"/>
    <w:rsid w:val="00A00776"/>
    <w:rsid w:val="00A01706"/>
    <w:rsid w:val="00A01842"/>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5A3"/>
    <w:rsid w:val="00A16AFE"/>
    <w:rsid w:val="00A16B5B"/>
    <w:rsid w:val="00A16EA7"/>
    <w:rsid w:val="00A17C4D"/>
    <w:rsid w:val="00A20714"/>
    <w:rsid w:val="00A21185"/>
    <w:rsid w:val="00A21309"/>
    <w:rsid w:val="00A2169C"/>
    <w:rsid w:val="00A22757"/>
    <w:rsid w:val="00A2406F"/>
    <w:rsid w:val="00A26047"/>
    <w:rsid w:val="00A2695D"/>
    <w:rsid w:val="00A26B35"/>
    <w:rsid w:val="00A26E21"/>
    <w:rsid w:val="00A3150A"/>
    <w:rsid w:val="00A32EDE"/>
    <w:rsid w:val="00A335C3"/>
    <w:rsid w:val="00A33ACB"/>
    <w:rsid w:val="00A3447D"/>
    <w:rsid w:val="00A345B0"/>
    <w:rsid w:val="00A35363"/>
    <w:rsid w:val="00A357A3"/>
    <w:rsid w:val="00A36983"/>
    <w:rsid w:val="00A369E5"/>
    <w:rsid w:val="00A372D7"/>
    <w:rsid w:val="00A3772C"/>
    <w:rsid w:val="00A40004"/>
    <w:rsid w:val="00A41EB6"/>
    <w:rsid w:val="00A436EB"/>
    <w:rsid w:val="00A43E60"/>
    <w:rsid w:val="00A44347"/>
    <w:rsid w:val="00A446D5"/>
    <w:rsid w:val="00A448F4"/>
    <w:rsid w:val="00A4520A"/>
    <w:rsid w:val="00A4775F"/>
    <w:rsid w:val="00A47C34"/>
    <w:rsid w:val="00A50225"/>
    <w:rsid w:val="00A50981"/>
    <w:rsid w:val="00A50E61"/>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4E19"/>
    <w:rsid w:val="00A753F8"/>
    <w:rsid w:val="00A756FC"/>
    <w:rsid w:val="00A77330"/>
    <w:rsid w:val="00A77945"/>
    <w:rsid w:val="00A8126F"/>
    <w:rsid w:val="00A81A7A"/>
    <w:rsid w:val="00A836C5"/>
    <w:rsid w:val="00A836E0"/>
    <w:rsid w:val="00A83E42"/>
    <w:rsid w:val="00A8513B"/>
    <w:rsid w:val="00A852F6"/>
    <w:rsid w:val="00A8638A"/>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161F"/>
    <w:rsid w:val="00AB2BCD"/>
    <w:rsid w:val="00AB2EB4"/>
    <w:rsid w:val="00AB3860"/>
    <w:rsid w:val="00AB574A"/>
    <w:rsid w:val="00AB645C"/>
    <w:rsid w:val="00AB6C0B"/>
    <w:rsid w:val="00AC017A"/>
    <w:rsid w:val="00AC09A8"/>
    <w:rsid w:val="00AC219D"/>
    <w:rsid w:val="00AC4386"/>
    <w:rsid w:val="00AC59D3"/>
    <w:rsid w:val="00AC6355"/>
    <w:rsid w:val="00AC6A1D"/>
    <w:rsid w:val="00AC7958"/>
    <w:rsid w:val="00AD0D89"/>
    <w:rsid w:val="00AD1FE7"/>
    <w:rsid w:val="00AD2129"/>
    <w:rsid w:val="00AD2273"/>
    <w:rsid w:val="00AD2D7F"/>
    <w:rsid w:val="00AD42D5"/>
    <w:rsid w:val="00AD441D"/>
    <w:rsid w:val="00AD4D48"/>
    <w:rsid w:val="00AD4F0B"/>
    <w:rsid w:val="00AD507D"/>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361"/>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C52"/>
    <w:rsid w:val="00B13779"/>
    <w:rsid w:val="00B14AEF"/>
    <w:rsid w:val="00B1559F"/>
    <w:rsid w:val="00B15C9E"/>
    <w:rsid w:val="00B16009"/>
    <w:rsid w:val="00B16321"/>
    <w:rsid w:val="00B163A2"/>
    <w:rsid w:val="00B16406"/>
    <w:rsid w:val="00B168B0"/>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3F9"/>
    <w:rsid w:val="00B32596"/>
    <w:rsid w:val="00B32879"/>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61D"/>
    <w:rsid w:val="00B47C5D"/>
    <w:rsid w:val="00B50D3A"/>
    <w:rsid w:val="00B510E1"/>
    <w:rsid w:val="00B5258C"/>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2C24"/>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E8C"/>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7491"/>
    <w:rsid w:val="00BB112C"/>
    <w:rsid w:val="00BB1A75"/>
    <w:rsid w:val="00BB2060"/>
    <w:rsid w:val="00BB21A6"/>
    <w:rsid w:val="00BB2716"/>
    <w:rsid w:val="00BB31C5"/>
    <w:rsid w:val="00BB327E"/>
    <w:rsid w:val="00BB3807"/>
    <w:rsid w:val="00BB3B09"/>
    <w:rsid w:val="00BB5340"/>
    <w:rsid w:val="00BB5CF1"/>
    <w:rsid w:val="00BB6C96"/>
    <w:rsid w:val="00BC2393"/>
    <w:rsid w:val="00BC2DA1"/>
    <w:rsid w:val="00BC3608"/>
    <w:rsid w:val="00BC478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6A2D"/>
    <w:rsid w:val="00BD7A1F"/>
    <w:rsid w:val="00BE01F1"/>
    <w:rsid w:val="00BE0713"/>
    <w:rsid w:val="00BE136F"/>
    <w:rsid w:val="00BE13E6"/>
    <w:rsid w:val="00BE199D"/>
    <w:rsid w:val="00BE2598"/>
    <w:rsid w:val="00BE2AFD"/>
    <w:rsid w:val="00BE32FF"/>
    <w:rsid w:val="00BE39BD"/>
    <w:rsid w:val="00BE3E3F"/>
    <w:rsid w:val="00BE3E5D"/>
    <w:rsid w:val="00BE3F0F"/>
    <w:rsid w:val="00BE445C"/>
    <w:rsid w:val="00BE4682"/>
    <w:rsid w:val="00BE4B5A"/>
    <w:rsid w:val="00BE5182"/>
    <w:rsid w:val="00BE7015"/>
    <w:rsid w:val="00BE79DD"/>
    <w:rsid w:val="00BE7EA4"/>
    <w:rsid w:val="00BF0581"/>
    <w:rsid w:val="00BF10ED"/>
    <w:rsid w:val="00BF11CD"/>
    <w:rsid w:val="00BF1235"/>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E0"/>
    <w:rsid w:val="00C64A4C"/>
    <w:rsid w:val="00C64DE7"/>
    <w:rsid w:val="00C657FC"/>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3263"/>
    <w:rsid w:val="00C83AC5"/>
    <w:rsid w:val="00C84331"/>
    <w:rsid w:val="00C85088"/>
    <w:rsid w:val="00C85695"/>
    <w:rsid w:val="00C85EB0"/>
    <w:rsid w:val="00C86C1B"/>
    <w:rsid w:val="00C87071"/>
    <w:rsid w:val="00C9002F"/>
    <w:rsid w:val="00C907B3"/>
    <w:rsid w:val="00C91586"/>
    <w:rsid w:val="00C91B76"/>
    <w:rsid w:val="00C928F0"/>
    <w:rsid w:val="00C93741"/>
    <w:rsid w:val="00C94135"/>
    <w:rsid w:val="00C9437D"/>
    <w:rsid w:val="00CA00B7"/>
    <w:rsid w:val="00CA0649"/>
    <w:rsid w:val="00CA1A5F"/>
    <w:rsid w:val="00CA1B90"/>
    <w:rsid w:val="00CA250E"/>
    <w:rsid w:val="00CA31CA"/>
    <w:rsid w:val="00CA3F19"/>
    <w:rsid w:val="00CA418F"/>
    <w:rsid w:val="00CA4A32"/>
    <w:rsid w:val="00CA577C"/>
    <w:rsid w:val="00CA5C8A"/>
    <w:rsid w:val="00CA5D17"/>
    <w:rsid w:val="00CA5EA1"/>
    <w:rsid w:val="00CB016E"/>
    <w:rsid w:val="00CB02D3"/>
    <w:rsid w:val="00CB04A2"/>
    <w:rsid w:val="00CB2153"/>
    <w:rsid w:val="00CB286E"/>
    <w:rsid w:val="00CB2931"/>
    <w:rsid w:val="00CB2947"/>
    <w:rsid w:val="00CB33CF"/>
    <w:rsid w:val="00CB3CB3"/>
    <w:rsid w:val="00CB4495"/>
    <w:rsid w:val="00CB6941"/>
    <w:rsid w:val="00CC01D8"/>
    <w:rsid w:val="00CC14FB"/>
    <w:rsid w:val="00CC1E62"/>
    <w:rsid w:val="00CC1F1A"/>
    <w:rsid w:val="00CC2060"/>
    <w:rsid w:val="00CC2A6C"/>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208"/>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72CF"/>
    <w:rsid w:val="00CF7C95"/>
    <w:rsid w:val="00D005B9"/>
    <w:rsid w:val="00D0064D"/>
    <w:rsid w:val="00D01551"/>
    <w:rsid w:val="00D02191"/>
    <w:rsid w:val="00D024E5"/>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D8A"/>
    <w:rsid w:val="00D1584E"/>
    <w:rsid w:val="00D166DE"/>
    <w:rsid w:val="00D175F0"/>
    <w:rsid w:val="00D176AA"/>
    <w:rsid w:val="00D201DC"/>
    <w:rsid w:val="00D20B79"/>
    <w:rsid w:val="00D216AE"/>
    <w:rsid w:val="00D21D1D"/>
    <w:rsid w:val="00D230BA"/>
    <w:rsid w:val="00D231D1"/>
    <w:rsid w:val="00D24AC2"/>
    <w:rsid w:val="00D24F65"/>
    <w:rsid w:val="00D2512E"/>
    <w:rsid w:val="00D257A2"/>
    <w:rsid w:val="00D273E4"/>
    <w:rsid w:val="00D27E0D"/>
    <w:rsid w:val="00D31E72"/>
    <w:rsid w:val="00D33B5C"/>
    <w:rsid w:val="00D35BCA"/>
    <w:rsid w:val="00D360D8"/>
    <w:rsid w:val="00D36B8A"/>
    <w:rsid w:val="00D425A7"/>
    <w:rsid w:val="00D4290C"/>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6E8C"/>
    <w:rsid w:val="00D57145"/>
    <w:rsid w:val="00D61452"/>
    <w:rsid w:val="00D625F1"/>
    <w:rsid w:val="00D626D6"/>
    <w:rsid w:val="00D6288D"/>
    <w:rsid w:val="00D645F7"/>
    <w:rsid w:val="00D67431"/>
    <w:rsid w:val="00D677EC"/>
    <w:rsid w:val="00D7071F"/>
    <w:rsid w:val="00D712DD"/>
    <w:rsid w:val="00D725E5"/>
    <w:rsid w:val="00D72711"/>
    <w:rsid w:val="00D72C38"/>
    <w:rsid w:val="00D7304F"/>
    <w:rsid w:val="00D7317A"/>
    <w:rsid w:val="00D733A6"/>
    <w:rsid w:val="00D73F2A"/>
    <w:rsid w:val="00D74CAE"/>
    <w:rsid w:val="00D75479"/>
    <w:rsid w:val="00D75D7D"/>
    <w:rsid w:val="00D776D1"/>
    <w:rsid w:val="00D80C3D"/>
    <w:rsid w:val="00D8114C"/>
    <w:rsid w:val="00D82687"/>
    <w:rsid w:val="00D83170"/>
    <w:rsid w:val="00D832D4"/>
    <w:rsid w:val="00D84071"/>
    <w:rsid w:val="00D84988"/>
    <w:rsid w:val="00D85533"/>
    <w:rsid w:val="00D85CE1"/>
    <w:rsid w:val="00D85E77"/>
    <w:rsid w:val="00D872C6"/>
    <w:rsid w:val="00D87313"/>
    <w:rsid w:val="00D87C9C"/>
    <w:rsid w:val="00D90422"/>
    <w:rsid w:val="00D90504"/>
    <w:rsid w:val="00D90756"/>
    <w:rsid w:val="00D90FAA"/>
    <w:rsid w:val="00D916CB"/>
    <w:rsid w:val="00D92A93"/>
    <w:rsid w:val="00D946EA"/>
    <w:rsid w:val="00D95122"/>
    <w:rsid w:val="00D95303"/>
    <w:rsid w:val="00D95D32"/>
    <w:rsid w:val="00D961DD"/>
    <w:rsid w:val="00D96EC9"/>
    <w:rsid w:val="00D978DC"/>
    <w:rsid w:val="00DA23E9"/>
    <w:rsid w:val="00DA28FD"/>
    <w:rsid w:val="00DA340D"/>
    <w:rsid w:val="00DA3702"/>
    <w:rsid w:val="00DA3803"/>
    <w:rsid w:val="00DA3CCD"/>
    <w:rsid w:val="00DA493C"/>
    <w:rsid w:val="00DA563D"/>
    <w:rsid w:val="00DA5FDE"/>
    <w:rsid w:val="00DA6230"/>
    <w:rsid w:val="00DA6393"/>
    <w:rsid w:val="00DA7AAB"/>
    <w:rsid w:val="00DA7DF2"/>
    <w:rsid w:val="00DB00CF"/>
    <w:rsid w:val="00DB01C7"/>
    <w:rsid w:val="00DB0575"/>
    <w:rsid w:val="00DB1DE5"/>
    <w:rsid w:val="00DB1EB2"/>
    <w:rsid w:val="00DB283A"/>
    <w:rsid w:val="00DB35B8"/>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D0EF8"/>
    <w:rsid w:val="00DD2015"/>
    <w:rsid w:val="00DD267D"/>
    <w:rsid w:val="00DD2BF1"/>
    <w:rsid w:val="00DD4DF1"/>
    <w:rsid w:val="00DD56DD"/>
    <w:rsid w:val="00DD648F"/>
    <w:rsid w:val="00DD67EA"/>
    <w:rsid w:val="00DE0FE7"/>
    <w:rsid w:val="00DE13E0"/>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235"/>
    <w:rsid w:val="00E016E6"/>
    <w:rsid w:val="00E01BFC"/>
    <w:rsid w:val="00E0215A"/>
    <w:rsid w:val="00E02448"/>
    <w:rsid w:val="00E02D8D"/>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15B0"/>
    <w:rsid w:val="00E216C8"/>
    <w:rsid w:val="00E225D2"/>
    <w:rsid w:val="00E22B1B"/>
    <w:rsid w:val="00E2331D"/>
    <w:rsid w:val="00E23865"/>
    <w:rsid w:val="00E2707E"/>
    <w:rsid w:val="00E30AE1"/>
    <w:rsid w:val="00E30FDF"/>
    <w:rsid w:val="00E321F6"/>
    <w:rsid w:val="00E322BF"/>
    <w:rsid w:val="00E3299E"/>
    <w:rsid w:val="00E3359A"/>
    <w:rsid w:val="00E342C5"/>
    <w:rsid w:val="00E3536F"/>
    <w:rsid w:val="00E35F2B"/>
    <w:rsid w:val="00E36DFD"/>
    <w:rsid w:val="00E372E6"/>
    <w:rsid w:val="00E414EE"/>
    <w:rsid w:val="00E41858"/>
    <w:rsid w:val="00E42152"/>
    <w:rsid w:val="00E425DB"/>
    <w:rsid w:val="00E42B21"/>
    <w:rsid w:val="00E42CAC"/>
    <w:rsid w:val="00E430DD"/>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85B"/>
    <w:rsid w:val="00E53A74"/>
    <w:rsid w:val="00E546AC"/>
    <w:rsid w:val="00E54A09"/>
    <w:rsid w:val="00E5503F"/>
    <w:rsid w:val="00E552AD"/>
    <w:rsid w:val="00E56446"/>
    <w:rsid w:val="00E56817"/>
    <w:rsid w:val="00E60831"/>
    <w:rsid w:val="00E60B3F"/>
    <w:rsid w:val="00E612CC"/>
    <w:rsid w:val="00E62820"/>
    <w:rsid w:val="00E629D2"/>
    <w:rsid w:val="00E63C17"/>
    <w:rsid w:val="00E64587"/>
    <w:rsid w:val="00E646F2"/>
    <w:rsid w:val="00E64A9B"/>
    <w:rsid w:val="00E64ADE"/>
    <w:rsid w:val="00E64B7E"/>
    <w:rsid w:val="00E6556B"/>
    <w:rsid w:val="00E66BAF"/>
    <w:rsid w:val="00E67488"/>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19"/>
    <w:rsid w:val="00EB4E6E"/>
    <w:rsid w:val="00EB51D6"/>
    <w:rsid w:val="00EB5CCB"/>
    <w:rsid w:val="00EB5E74"/>
    <w:rsid w:val="00EB7173"/>
    <w:rsid w:val="00EB73DD"/>
    <w:rsid w:val="00EB7DDD"/>
    <w:rsid w:val="00EC0A67"/>
    <w:rsid w:val="00EC0E23"/>
    <w:rsid w:val="00EC39A1"/>
    <w:rsid w:val="00EC3A98"/>
    <w:rsid w:val="00EC4C13"/>
    <w:rsid w:val="00EC4D43"/>
    <w:rsid w:val="00EC5E84"/>
    <w:rsid w:val="00EC61EF"/>
    <w:rsid w:val="00EC6A9C"/>
    <w:rsid w:val="00ED01A4"/>
    <w:rsid w:val="00ED1312"/>
    <w:rsid w:val="00ED1618"/>
    <w:rsid w:val="00ED1715"/>
    <w:rsid w:val="00ED184A"/>
    <w:rsid w:val="00ED2DBF"/>
    <w:rsid w:val="00ED3748"/>
    <w:rsid w:val="00ED5021"/>
    <w:rsid w:val="00ED5CA9"/>
    <w:rsid w:val="00ED603E"/>
    <w:rsid w:val="00ED7C7B"/>
    <w:rsid w:val="00EE100B"/>
    <w:rsid w:val="00EE1BD2"/>
    <w:rsid w:val="00EE2E56"/>
    <w:rsid w:val="00EE3788"/>
    <w:rsid w:val="00EE3925"/>
    <w:rsid w:val="00EE3B6D"/>
    <w:rsid w:val="00EE7B55"/>
    <w:rsid w:val="00EF1481"/>
    <w:rsid w:val="00EF2113"/>
    <w:rsid w:val="00EF2252"/>
    <w:rsid w:val="00EF34C1"/>
    <w:rsid w:val="00EF359C"/>
    <w:rsid w:val="00EF488B"/>
    <w:rsid w:val="00EF4E4F"/>
    <w:rsid w:val="00EF51D4"/>
    <w:rsid w:val="00EF5283"/>
    <w:rsid w:val="00EF54D9"/>
    <w:rsid w:val="00EF58F0"/>
    <w:rsid w:val="00EF608E"/>
    <w:rsid w:val="00EF65C3"/>
    <w:rsid w:val="00F00ACD"/>
    <w:rsid w:val="00F0126C"/>
    <w:rsid w:val="00F017D0"/>
    <w:rsid w:val="00F01AA4"/>
    <w:rsid w:val="00F0216A"/>
    <w:rsid w:val="00F03959"/>
    <w:rsid w:val="00F03C11"/>
    <w:rsid w:val="00F04649"/>
    <w:rsid w:val="00F0526F"/>
    <w:rsid w:val="00F066A0"/>
    <w:rsid w:val="00F0699F"/>
    <w:rsid w:val="00F06E3C"/>
    <w:rsid w:val="00F0707F"/>
    <w:rsid w:val="00F075F2"/>
    <w:rsid w:val="00F07D44"/>
    <w:rsid w:val="00F1080F"/>
    <w:rsid w:val="00F1083D"/>
    <w:rsid w:val="00F10AA4"/>
    <w:rsid w:val="00F114B8"/>
    <w:rsid w:val="00F11AD0"/>
    <w:rsid w:val="00F120A6"/>
    <w:rsid w:val="00F133AF"/>
    <w:rsid w:val="00F1423E"/>
    <w:rsid w:val="00F15284"/>
    <w:rsid w:val="00F15493"/>
    <w:rsid w:val="00F1734A"/>
    <w:rsid w:val="00F176F3"/>
    <w:rsid w:val="00F1776B"/>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050"/>
    <w:rsid w:val="00F32C03"/>
    <w:rsid w:val="00F33112"/>
    <w:rsid w:val="00F33D85"/>
    <w:rsid w:val="00F3429A"/>
    <w:rsid w:val="00F352F7"/>
    <w:rsid w:val="00F361DC"/>
    <w:rsid w:val="00F36336"/>
    <w:rsid w:val="00F363C3"/>
    <w:rsid w:val="00F3686B"/>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118"/>
    <w:rsid w:val="00F71728"/>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75F"/>
    <w:rsid w:val="00F83D90"/>
    <w:rsid w:val="00F83EEB"/>
    <w:rsid w:val="00F840E7"/>
    <w:rsid w:val="00F85667"/>
    <w:rsid w:val="00F8576B"/>
    <w:rsid w:val="00F85A1E"/>
    <w:rsid w:val="00F85E53"/>
    <w:rsid w:val="00F903E4"/>
    <w:rsid w:val="00F907D5"/>
    <w:rsid w:val="00F92980"/>
    <w:rsid w:val="00F93F41"/>
    <w:rsid w:val="00F941CC"/>
    <w:rsid w:val="00F94E16"/>
    <w:rsid w:val="00F94E37"/>
    <w:rsid w:val="00F94F2A"/>
    <w:rsid w:val="00F96236"/>
    <w:rsid w:val="00FA199F"/>
    <w:rsid w:val="00FA206D"/>
    <w:rsid w:val="00FA26FE"/>
    <w:rsid w:val="00FA2AE8"/>
    <w:rsid w:val="00FA2DF5"/>
    <w:rsid w:val="00FA3762"/>
    <w:rsid w:val="00FA43DF"/>
    <w:rsid w:val="00FA44B5"/>
    <w:rsid w:val="00FA5462"/>
    <w:rsid w:val="00FA554E"/>
    <w:rsid w:val="00FA5976"/>
    <w:rsid w:val="00FA5993"/>
    <w:rsid w:val="00FA5F7F"/>
    <w:rsid w:val="00FA6A16"/>
    <w:rsid w:val="00FA6EC2"/>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4D69"/>
    <w:rsid w:val="00FD611D"/>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2.bin"/><Relationship Id="rId170" Type="http://schemas.openxmlformats.org/officeDocument/2006/relationships/oleObject" Target="embeddings/oleObject83.bin"/><Relationship Id="rId191" Type="http://schemas.openxmlformats.org/officeDocument/2006/relationships/chart" Target="charts/chart1.xml"/><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oleObject" Target="embeddings/oleObject94.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4.bin"/><Relationship Id="rId192" Type="http://schemas.openxmlformats.org/officeDocument/2006/relationships/chart" Target="charts/chart2.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oleObject" Target="embeddings/oleObject95.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oleObject" Target="embeddings/oleObject85.bin"/><Relationship Id="rId193" Type="http://schemas.openxmlformats.org/officeDocument/2006/relationships/chart" Target="charts/chart3.xml"/><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75.bin"/><Relationship Id="rId18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oleObject" Target="embeddings/oleObject91.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6.png"/><Relationship Id="rId173" Type="http://schemas.openxmlformats.org/officeDocument/2006/relationships/oleObject" Target="embeddings/oleObject86.bin"/><Relationship Id="rId194" Type="http://schemas.openxmlformats.org/officeDocument/2006/relationships/chart" Target="charts/chart4.xml"/><Relationship Id="rId199"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3.png"/><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oleObject" Target="embeddings/oleObject97.bin"/><Relationship Id="rId189" Type="http://schemas.openxmlformats.org/officeDocument/2006/relationships/oleObject" Target="embeddings/oleObject102.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png"/><Relationship Id="rId153" Type="http://schemas.openxmlformats.org/officeDocument/2006/relationships/image" Target="media/image77.wmf"/><Relationship Id="rId174" Type="http://schemas.openxmlformats.org/officeDocument/2006/relationships/oleObject" Target="embeddings/oleObject87.bin"/><Relationship Id="rId179" Type="http://schemas.openxmlformats.org/officeDocument/2006/relationships/oleObject" Target="embeddings/oleObject92.bin"/><Relationship Id="rId195" Type="http://schemas.openxmlformats.org/officeDocument/2006/relationships/chart" Target="charts/chart5.xml"/><Relationship Id="rId190" Type="http://schemas.openxmlformats.org/officeDocument/2006/relationships/oleObject" Target="embeddings/oleObject103.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oleObject" Target="embeddings/oleObject82.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3.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68.bin"/><Relationship Id="rId175" Type="http://schemas.openxmlformats.org/officeDocument/2006/relationships/oleObject" Target="embeddings/oleObject88.bin"/><Relationship Id="rId196" Type="http://schemas.openxmlformats.org/officeDocument/2006/relationships/chart" Target="charts/chart6.xml"/><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99.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8.png"/><Relationship Id="rId176" Type="http://schemas.openxmlformats.org/officeDocument/2006/relationships/oleObject" Target="embeddings/oleObject89.bin"/><Relationship Id="rId197" Type="http://schemas.openxmlformats.org/officeDocument/2006/relationships/chart" Target="charts/chart7.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1.png"/><Relationship Id="rId166" Type="http://schemas.openxmlformats.org/officeDocument/2006/relationships/oleObject" Target="embeddings/oleObject79.bin"/><Relationship Id="rId187" Type="http://schemas.openxmlformats.org/officeDocument/2006/relationships/oleObject" Target="embeddings/oleObject10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png"/><Relationship Id="rId156" Type="http://schemas.openxmlformats.org/officeDocument/2006/relationships/oleObject" Target="embeddings/oleObject69.bin"/><Relationship Id="rId177" Type="http://schemas.openxmlformats.org/officeDocument/2006/relationships/oleObject" Target="embeddings/oleObject90.bin"/><Relationship Id="rId198" Type="http://schemas.openxmlformats.org/officeDocument/2006/relationships/chart" Target="charts/chart8.xm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oleObject" Target="embeddings/oleObject80.bin"/><Relationship Id="rId188" Type="http://schemas.openxmlformats.org/officeDocument/2006/relationships/oleObject" Target="embeddings/oleObject10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8</TotalTime>
  <Pages>70</Pages>
  <Words>14401</Words>
  <Characters>82088</Characters>
  <Application>Microsoft Office Word</Application>
  <DocSecurity>0</DocSecurity>
  <Lines>684</Lines>
  <Paragraphs>19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96297</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484</cp:revision>
  <cp:lastPrinted>2023-10-16T14:09:00Z</cp:lastPrinted>
  <dcterms:created xsi:type="dcterms:W3CDTF">2023-07-23T12:18:00Z</dcterms:created>
  <dcterms:modified xsi:type="dcterms:W3CDTF">2024-04-14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